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ED4301">
        <w:rPr>
          <w:u w:val="single"/>
        </w:rPr>
        <w:t>4–</w:t>
      </w:r>
      <w:r w:rsidR="00A15222">
        <w:rPr>
          <w:u w:val="single"/>
        </w:rPr>
        <w:t>5</w:t>
      </w:r>
      <w:r>
        <w:t xml:space="preserve">  </w:t>
      </w:r>
      <w:r w:rsidR="0034251F">
        <w:t>Slope-point and</w:t>
      </w:r>
      <w:r w:rsidR="00001E36">
        <w:t xml:space="preserve"> Standard form</w:t>
      </w:r>
    </w:p>
    <w:p w:rsidR="00016C5A" w:rsidRDefault="00016C5A" w:rsidP="00F86C47">
      <w:pPr>
        <w:pStyle w:val="Heading1"/>
      </w:pPr>
      <w:r w:rsidRPr="004F0101">
        <w:t>Lesson Objectives:</w:t>
      </w:r>
    </w:p>
    <w:p w:rsidR="00155D4C" w:rsidRDefault="00D43DBD" w:rsidP="00BA1883">
      <w:pPr>
        <w:pStyle w:val="ListParagraph"/>
        <w:numPr>
          <w:ilvl w:val="0"/>
          <w:numId w:val="11"/>
        </w:numPr>
        <w:rPr>
          <w:rFonts w:eastAsia="UniMath-Regular"/>
          <w:szCs w:val="24"/>
        </w:rPr>
      </w:pPr>
      <w:r w:rsidRPr="00C1794E">
        <w:rPr>
          <w:rFonts w:eastAsia="UniMath-Regular"/>
          <w:szCs w:val="24"/>
        </w:rPr>
        <w:t>Writing</w:t>
      </w:r>
      <w:r>
        <w:rPr>
          <w:rFonts w:eastAsia="UniMath-Regular"/>
          <w:szCs w:val="24"/>
        </w:rPr>
        <w:t xml:space="preserve"> linear equations.</w:t>
      </w:r>
    </w:p>
    <w:p w:rsidR="00BA1883" w:rsidRPr="00C1794E" w:rsidRDefault="00C1794E" w:rsidP="00C1794E">
      <w:pPr>
        <w:pStyle w:val="ListParagraph"/>
        <w:numPr>
          <w:ilvl w:val="0"/>
          <w:numId w:val="11"/>
        </w:numPr>
        <w:rPr>
          <w:rFonts w:eastAsia="UniMath-Regular"/>
          <w:szCs w:val="24"/>
        </w:rPr>
      </w:pPr>
      <w:r>
        <w:rPr>
          <w:rFonts w:eastAsia="UniMath-Regular"/>
          <w:szCs w:val="24"/>
        </w:rPr>
        <w:t xml:space="preserve">Using the slope-point form to find the equation for a line. </w:t>
      </w:r>
    </w:p>
    <w:p w:rsidR="00155D4C" w:rsidRDefault="00155D4C" w:rsidP="00155D4C"/>
    <w:p w:rsidR="000C08F9" w:rsidRPr="00A71B01" w:rsidRDefault="000C08F9" w:rsidP="000C08F9">
      <w:pPr>
        <w:pStyle w:val="Heading1"/>
      </w:pPr>
      <w:r>
        <w:t>Finding the equation for a line – using th</w:t>
      </w:r>
      <w:r w:rsidR="00A41FB8">
        <w:t>e s</w:t>
      </w:r>
      <w:r>
        <w:t xml:space="preserve">lope-point equation </w:t>
      </w:r>
    </w:p>
    <w:p w:rsidR="000C08F9" w:rsidRDefault="00E6519A" w:rsidP="000C08F9">
      <w:r>
        <w:t xml:space="preserve">In </w:t>
      </w:r>
      <w:r w:rsidR="00B10765">
        <w:t xml:space="preserve">Lesson 4-3 </w:t>
      </w:r>
      <w:r>
        <w:t xml:space="preserve">we learned how to draw a graph when we were given a linear equation or the slope and a point on a line. </w:t>
      </w:r>
      <w:r w:rsidR="000C08F9" w:rsidRPr="00C75C23">
        <w:t>Now</w:t>
      </w:r>
      <w:r w:rsidR="000C08F9">
        <w:t xml:space="preserve"> we will learn how to </w:t>
      </w:r>
      <w:r w:rsidR="00F7649A">
        <w:t>do the reverse – i.e.</w:t>
      </w:r>
      <w:r>
        <w:t xml:space="preserve"> to </w:t>
      </w:r>
      <w:r w:rsidR="000C08F9">
        <w:t>find the equation for any line.  There are three different ways that information can be given for a line.</w:t>
      </w:r>
    </w:p>
    <w:p w:rsidR="000C08F9" w:rsidRDefault="000C08F9" w:rsidP="000C08F9">
      <w:r>
        <w:t>A.</w:t>
      </w:r>
      <w:r>
        <w:tab/>
      </w:r>
      <w:r w:rsidR="00C75C23">
        <w:t>Slope and one point.</w:t>
      </w:r>
    </w:p>
    <w:p w:rsidR="000C08F9" w:rsidRDefault="000C08F9" w:rsidP="000C08F9">
      <w:r>
        <w:t>B.</w:t>
      </w:r>
      <w:r>
        <w:tab/>
      </w:r>
      <w:r w:rsidR="00C75C23">
        <w:t>Two points.</w:t>
      </w:r>
    </w:p>
    <w:p w:rsidR="000C08F9" w:rsidRDefault="000C08F9" w:rsidP="000C08F9">
      <w:r>
        <w:t>C.</w:t>
      </w:r>
      <w:r>
        <w:tab/>
      </w:r>
      <w:r w:rsidR="00C75C23">
        <w:t>A graph of a line.</w:t>
      </w:r>
    </w:p>
    <w:p w:rsidR="000C08F9" w:rsidRDefault="00C75C23" w:rsidP="00C75C23">
      <w:pPr>
        <w:pStyle w:val="Heading2"/>
      </w:pPr>
      <w:r>
        <w:t>Slope and one point</w:t>
      </w:r>
    </w:p>
    <w:p w:rsidR="00A41FB8" w:rsidRDefault="00A41FB8" w:rsidP="00B10765">
      <w:pPr>
        <w:ind w:right="180"/>
      </w:pPr>
      <w:r>
        <w:t xml:space="preserve">As we saw </w:t>
      </w:r>
      <w:r w:rsidR="00B10765">
        <w:t>in the previous lesson</w:t>
      </w:r>
      <w:r>
        <w:t xml:space="preserve">, one and only one line is defined by a slope </w:t>
      </w:r>
      <w:r w:rsidRPr="00A41FB8">
        <w:rPr>
          <w:i/>
        </w:rPr>
        <w:t>m</w:t>
      </w:r>
      <w:r>
        <w:t xml:space="preserve"> and a point (</w:t>
      </w:r>
      <w:r w:rsidRPr="00A41FB8">
        <w:rPr>
          <w:i/>
        </w:rPr>
        <w:t>x</w:t>
      </w:r>
      <w:r>
        <w:rPr>
          <w:vertAlign w:val="subscript"/>
        </w:rPr>
        <w:t>1</w:t>
      </w:r>
      <w:r>
        <w:t xml:space="preserve">, </w:t>
      </w:r>
      <w:r w:rsidRPr="00A41FB8">
        <w:rPr>
          <w:i/>
        </w:rPr>
        <w:t>y</w:t>
      </w:r>
      <w:r>
        <w:rPr>
          <w:vertAlign w:val="subscript"/>
        </w:rPr>
        <w:t>1</w:t>
      </w:r>
      <w:r>
        <w:t xml:space="preserve">). </w:t>
      </w:r>
      <w:r w:rsidR="00E6519A">
        <w:t xml:space="preserve">Perhaps we can create </w:t>
      </w:r>
      <w:r w:rsidR="00B10765">
        <w:t xml:space="preserve">(i.e. – derive) </w:t>
      </w:r>
      <w:r w:rsidR="00E6519A">
        <w:t xml:space="preserve">an all-purpose equation from which we can find the equation of a linear function. </w:t>
      </w:r>
      <w:r w:rsidR="00BA4A31">
        <w:t>Starting with the equation for the slope of a line.</w:t>
      </w:r>
    </w:p>
    <w:p w:rsidR="00BA4A31" w:rsidRDefault="00BA4A31" w:rsidP="00BA4A31">
      <w:r>
        <w:tab/>
      </w:r>
      <w:r w:rsidRPr="00BA4A31">
        <w:rPr>
          <w:position w:val="-30"/>
        </w:rPr>
        <w:object w:dxaOrig="1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25pt;height:33.8pt" o:ole="">
            <v:imagedata r:id="rId9" o:title=""/>
          </v:shape>
          <o:OLEObject Type="Embed" ProgID="Equation.DSMT4" ShapeID="_x0000_i1025" DrawAspect="Content" ObjectID="_1524307734" r:id="rId10"/>
        </w:object>
      </w:r>
    </w:p>
    <w:p w:rsidR="00BA4A31" w:rsidRDefault="00BA4A31" w:rsidP="00BA4A31">
      <w:r>
        <w:t xml:space="preserve">We are given </w:t>
      </w:r>
      <w:r w:rsidRPr="00A41FB8">
        <w:rPr>
          <w:i/>
        </w:rPr>
        <w:t>m</w:t>
      </w:r>
      <w:r>
        <w:t xml:space="preserve"> and a point (</w:t>
      </w:r>
      <w:r w:rsidRPr="00A41FB8">
        <w:rPr>
          <w:i/>
        </w:rPr>
        <w:t>x</w:t>
      </w:r>
      <w:r>
        <w:rPr>
          <w:vertAlign w:val="subscript"/>
        </w:rPr>
        <w:t>1</w:t>
      </w:r>
      <w:r>
        <w:t xml:space="preserve">, </w:t>
      </w:r>
      <w:r w:rsidRPr="00A41FB8">
        <w:rPr>
          <w:i/>
        </w:rPr>
        <w:t>y</w:t>
      </w:r>
      <w:r>
        <w:rPr>
          <w:vertAlign w:val="subscript"/>
        </w:rPr>
        <w:t>1</w:t>
      </w:r>
      <w:r>
        <w:t xml:space="preserve">). </w:t>
      </w:r>
      <w:r w:rsidR="00F7649A">
        <w:t>In the slope formula (</w:t>
      </w:r>
      <w:r w:rsidR="00F7649A" w:rsidRPr="00A41FB8">
        <w:rPr>
          <w:i/>
        </w:rPr>
        <w:t>x</w:t>
      </w:r>
      <w:r w:rsidR="00F7649A">
        <w:rPr>
          <w:vertAlign w:val="subscript"/>
        </w:rPr>
        <w:t>2</w:t>
      </w:r>
      <w:r w:rsidR="00F7649A">
        <w:t xml:space="preserve">, </w:t>
      </w:r>
      <w:r w:rsidR="00F7649A" w:rsidRPr="00A41FB8">
        <w:rPr>
          <w:i/>
        </w:rPr>
        <w:t>y</w:t>
      </w:r>
      <w:r w:rsidR="00F7649A">
        <w:rPr>
          <w:vertAlign w:val="subscript"/>
        </w:rPr>
        <w:t>2</w:t>
      </w:r>
      <w:r w:rsidR="00F7649A">
        <w:t>) refers to a specific point. However, if</w:t>
      </w:r>
      <w:r>
        <w:t xml:space="preserve"> we let (</w:t>
      </w:r>
      <w:r w:rsidRPr="00A41FB8">
        <w:rPr>
          <w:i/>
        </w:rPr>
        <w:t>x</w:t>
      </w:r>
      <w:r>
        <w:rPr>
          <w:vertAlign w:val="subscript"/>
        </w:rPr>
        <w:t>2</w:t>
      </w:r>
      <w:r>
        <w:t xml:space="preserve">, </w:t>
      </w:r>
      <w:r w:rsidRPr="00A41FB8">
        <w:rPr>
          <w:i/>
        </w:rPr>
        <w:t>y</w:t>
      </w:r>
      <w:r>
        <w:rPr>
          <w:vertAlign w:val="subscript"/>
        </w:rPr>
        <w:t>2</w:t>
      </w:r>
      <w:r>
        <w:t xml:space="preserve">) be </w:t>
      </w:r>
      <w:r w:rsidRPr="00F7649A">
        <w:rPr>
          <w:b/>
        </w:rPr>
        <w:t>any</w:t>
      </w:r>
      <w:r>
        <w:t xml:space="preserve"> point on the line (</w:t>
      </w:r>
      <w:r w:rsidRPr="00A41FB8">
        <w:rPr>
          <w:i/>
        </w:rPr>
        <w:t>x</w:t>
      </w:r>
      <w:r>
        <w:t xml:space="preserve">, </w:t>
      </w:r>
      <w:r w:rsidRPr="00A41FB8">
        <w:rPr>
          <w:i/>
        </w:rPr>
        <w:t>y</w:t>
      </w:r>
      <w:r>
        <w:t>) we can change the slope equation into</w:t>
      </w:r>
    </w:p>
    <w:p w:rsidR="00BA4A31" w:rsidRDefault="00BA4A31" w:rsidP="00BA4A31">
      <w:r>
        <w:tab/>
      </w:r>
      <w:r w:rsidRPr="00BA4A31">
        <w:rPr>
          <w:position w:val="-30"/>
        </w:rPr>
        <w:object w:dxaOrig="1060" w:dyaOrig="680">
          <v:shape id="_x0000_i1026" type="#_x0000_t75" style="width:53.45pt;height:33.8pt" o:ole="">
            <v:imagedata r:id="rId11" o:title=""/>
          </v:shape>
          <o:OLEObject Type="Embed" ProgID="Equation.DSMT4" ShapeID="_x0000_i1026" DrawAspect="Content" ObjectID="_1524307735" r:id="rId12"/>
        </w:object>
      </w:r>
    </w:p>
    <w:p w:rsidR="008D17E0" w:rsidRDefault="00BA4A31" w:rsidP="00BA4A31">
      <w:r>
        <w:t xml:space="preserve">Then </w:t>
      </w:r>
      <w:r w:rsidR="008D17E0" w:rsidRPr="00A41FB8">
        <w:t>we rearrange</w:t>
      </w:r>
      <w:r w:rsidR="008D17E0">
        <w:t xml:space="preserve"> it like this</w:t>
      </w:r>
    </w:p>
    <w:p w:rsidR="008D17E0" w:rsidRDefault="008D17E0" w:rsidP="00BA4A31">
      <w:pPr>
        <w:spacing w:before="120" w:after="120"/>
        <w:ind w:left="720"/>
      </w:pPr>
      <w:r w:rsidRPr="00770DD0">
        <w:rPr>
          <w:position w:val="-12"/>
        </w:rPr>
        <w:object w:dxaOrig="1680" w:dyaOrig="360">
          <v:shape id="_x0000_i1027" type="#_x0000_t75" style="width:84pt;height:18.55pt" o:ole="">
            <v:imagedata r:id="rId13" o:title=""/>
          </v:shape>
          <o:OLEObject Type="Embed" ProgID="Equation.DSMT4" ShapeID="_x0000_i1027" DrawAspect="Content" ObjectID="_1524307736" r:id="rId14"/>
        </w:object>
      </w:r>
      <w:r w:rsidR="00A41FB8">
        <w:t xml:space="preserve">  </w:t>
      </w:r>
      <w:r w:rsidR="00A41FB8" w:rsidRPr="00A41FB8">
        <w:rPr>
          <w:b/>
        </w:rPr>
        <w:t>slope-point form</w:t>
      </w:r>
      <w:r>
        <w:tab/>
      </w:r>
    </w:p>
    <w:p w:rsidR="008D17E0" w:rsidRDefault="008D17E0" w:rsidP="00BA4A31">
      <w:r>
        <w:t xml:space="preserve">This equation is called the </w:t>
      </w:r>
      <w:r w:rsidRPr="003A3CCF">
        <w:rPr>
          <w:b/>
        </w:rPr>
        <w:t>slope-point form</w:t>
      </w:r>
      <w:r>
        <w:t xml:space="preserve"> for </w:t>
      </w:r>
      <w:r w:rsidR="00BA4A31">
        <w:t>a linear equation</w:t>
      </w:r>
      <w:r>
        <w:t>.</w:t>
      </w:r>
      <w:r w:rsidR="00BA4A31">
        <w:t xml:space="preserve"> (Check it out on your formula sheet.)</w:t>
      </w:r>
      <w:r>
        <w:t xml:space="preserve"> This formula is used to </w:t>
      </w:r>
      <w:r w:rsidR="00BA4A31">
        <w:t>find the</w:t>
      </w:r>
      <w:r>
        <w:t xml:space="preserve"> line</w:t>
      </w:r>
      <w:r w:rsidR="00BA4A31">
        <w:t xml:space="preserve">ar equation from </w:t>
      </w:r>
      <w:r>
        <w:t>the slope (</w:t>
      </w:r>
      <w:r w:rsidRPr="004159FD">
        <w:rPr>
          <w:i/>
        </w:rPr>
        <w:t>m</w:t>
      </w:r>
      <w:r>
        <w:t>) and one point on the line (</w:t>
      </w:r>
      <w:r w:rsidRPr="004159FD">
        <w:rPr>
          <w:i/>
        </w:rPr>
        <w:t>x</w:t>
      </w:r>
      <w:r>
        <w:rPr>
          <w:vertAlign w:val="subscript"/>
        </w:rPr>
        <w:t>1</w:t>
      </w:r>
      <w:r>
        <w:t xml:space="preserve">, </w:t>
      </w:r>
      <w:r w:rsidRPr="004159FD">
        <w:rPr>
          <w:i/>
        </w:rPr>
        <w:t>y</w:t>
      </w:r>
      <w:r>
        <w:rPr>
          <w:vertAlign w:val="subscript"/>
        </w:rPr>
        <w:t>1</w:t>
      </w:r>
      <w:r>
        <w:t xml:space="preserve">).  </w:t>
      </w:r>
      <w:r w:rsidR="00436FE9">
        <w:t>W</w:t>
      </w:r>
      <w:r w:rsidR="00E6519A">
        <w:t>e will use</w:t>
      </w:r>
      <w:r w:rsidR="00501269">
        <w:t xml:space="preserve"> </w:t>
      </w:r>
      <w:r w:rsidR="00436FE9">
        <w:t xml:space="preserve">this equation </w:t>
      </w:r>
      <w:r w:rsidR="00501269">
        <w:t>when we are asked to find the equation for a linear function.</w:t>
      </w:r>
    </w:p>
    <w:p w:rsidR="008D17E0" w:rsidRDefault="008D17E0" w:rsidP="000C08F9"/>
    <w:p w:rsidR="00501269" w:rsidRDefault="00501269" w:rsidP="000C08F9">
      <w:r>
        <w:t>Note</w:t>
      </w:r>
      <w:r w:rsidR="0034251F">
        <w:t xml:space="preserve">, </w:t>
      </w:r>
      <w:r>
        <w:t xml:space="preserve">it is not necessary for you to know how to derive the slope-point equation, but it is essential that you learn </w:t>
      </w:r>
      <w:r w:rsidR="0034251F">
        <w:t xml:space="preserve">how </w:t>
      </w:r>
      <w:r>
        <w:t>to use the slope-point equation.</w:t>
      </w:r>
    </w:p>
    <w:p w:rsidR="00A42233" w:rsidRDefault="00A42233">
      <w:r>
        <w:br w:type="page"/>
      </w:r>
    </w:p>
    <w:p w:rsidR="000C08F9" w:rsidRDefault="000C08F9" w:rsidP="0084719B">
      <w:pPr>
        <w:ind w:left="1440" w:hanging="1440"/>
        <w:rPr>
          <w:rFonts w:eastAsia="Times New Roman"/>
          <w:szCs w:val="24"/>
        </w:rPr>
      </w:pPr>
      <w:r w:rsidRPr="00A9526C">
        <w:rPr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5124454" wp14:editId="48D41CDD">
                <wp:simplePos x="0" y="0"/>
                <wp:positionH relativeFrom="column">
                  <wp:posOffset>-173182</wp:posOffset>
                </wp:positionH>
                <wp:positionV relativeFrom="paragraph">
                  <wp:posOffset>16221</wp:posOffset>
                </wp:positionV>
                <wp:extent cx="6168924" cy="3061278"/>
                <wp:effectExtent l="0" t="0" r="22860" b="25400"/>
                <wp:wrapNone/>
                <wp:docPr id="722" name="Rectangle 7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68924" cy="306127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722" o:spid="_x0000_s1026" style="position:absolute;margin-left:-13.65pt;margin-top:1.3pt;width:485.75pt;height:241.0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" filled="f" strokecolor="black [3213]"/>
            </w:pict>
          </mc:Fallback>
        </mc:AlternateContent>
      </w:r>
      <w:r w:rsidRPr="00255801">
        <w:t xml:space="preserve"> </w:t>
      </w:r>
      <w:r w:rsidRPr="00A9526C">
        <w:rPr>
          <w:b/>
          <w:sz w:val="28"/>
          <w:szCs w:val="28"/>
        </w:rPr>
        <w:t xml:space="preserve">Example </w:t>
      </w:r>
      <w:r>
        <w:rPr>
          <w:b/>
          <w:sz w:val="28"/>
          <w:szCs w:val="28"/>
        </w:rPr>
        <w:t>1</w:t>
      </w:r>
      <w:r w:rsidR="0084719B">
        <w:rPr>
          <w:rFonts w:cstheme="minorHAnsi"/>
          <w:szCs w:val="24"/>
        </w:rPr>
        <w:tab/>
      </w:r>
      <w:r>
        <w:rPr>
          <w:rFonts w:eastAsia="Times New Roman"/>
          <w:szCs w:val="24"/>
        </w:rPr>
        <w:t>Write</w:t>
      </w:r>
      <w:r w:rsidR="00DA0DEF">
        <w:rPr>
          <w:rFonts w:eastAsia="Times New Roman"/>
          <w:szCs w:val="24"/>
        </w:rPr>
        <w:t xml:space="preserve"> an</w:t>
      </w:r>
      <w:r>
        <w:rPr>
          <w:rFonts w:eastAsia="Times New Roman"/>
          <w:szCs w:val="24"/>
        </w:rPr>
        <w:t xml:space="preserve"> equation </w:t>
      </w:r>
      <w:r w:rsidR="0084719B">
        <w:rPr>
          <w:rFonts w:eastAsia="Times New Roman"/>
          <w:szCs w:val="24"/>
        </w:rPr>
        <w:t xml:space="preserve">in standard form </w:t>
      </w:r>
      <w:r>
        <w:rPr>
          <w:rFonts w:eastAsia="Times New Roman"/>
          <w:szCs w:val="24"/>
        </w:rPr>
        <w:t>for the line</w:t>
      </w:r>
      <w:r w:rsidR="00DA0DEF">
        <w:rPr>
          <w:rFonts w:eastAsia="Times New Roman"/>
          <w:szCs w:val="24"/>
        </w:rPr>
        <w:t xml:space="preserve"> with a</w:t>
      </w:r>
      <w:r w:rsidR="00FA3854">
        <w:rPr>
          <w:rFonts w:eastAsia="Times New Roman"/>
          <w:szCs w:val="24"/>
        </w:rPr>
        <w:t xml:space="preserve"> s</w:t>
      </w:r>
      <w:r>
        <w:rPr>
          <w:rFonts w:eastAsia="Times New Roman"/>
          <w:szCs w:val="24"/>
        </w:rPr>
        <w:t xml:space="preserve">lope of 3 and </w:t>
      </w:r>
      <w:r w:rsidR="00DA0DEF">
        <w:rPr>
          <w:rFonts w:eastAsia="Times New Roman"/>
          <w:szCs w:val="24"/>
        </w:rPr>
        <w:t xml:space="preserve">that </w:t>
      </w:r>
      <w:r w:rsidR="00FA3854">
        <w:rPr>
          <w:rFonts w:eastAsia="Times New Roman"/>
          <w:szCs w:val="24"/>
        </w:rPr>
        <w:t>goes through (3, 2)</w:t>
      </w:r>
    </w:p>
    <w:p w:rsidR="000C08F9" w:rsidRPr="00C208D2" w:rsidRDefault="000C08F9" w:rsidP="000C08F9">
      <w:pPr>
        <w:ind w:left="432" w:hanging="432"/>
        <w:rPr>
          <w:color w:val="000000"/>
          <w:szCs w:val="24"/>
        </w:rPr>
      </w:pPr>
    </w:p>
    <w:p w:rsidR="000C08F9" w:rsidRPr="00C208D2" w:rsidRDefault="000C08F9" w:rsidP="000C08F9">
      <w:pPr>
        <w:ind w:left="432" w:hanging="432"/>
        <w:rPr>
          <w:rFonts w:cs="Frutiger-Black"/>
          <w:b/>
          <w:bCs/>
          <w:szCs w:val="24"/>
        </w:rPr>
      </w:pPr>
      <w:r w:rsidRPr="00C208D2">
        <w:rPr>
          <w:rFonts w:cs="Frutiger-Black"/>
          <w:b/>
          <w:bCs/>
          <w:szCs w:val="24"/>
        </w:rPr>
        <w:t>S</w:t>
      </w:r>
      <w:r>
        <w:rPr>
          <w:rFonts w:cs="Frutiger-Black"/>
          <w:b/>
          <w:bCs/>
          <w:szCs w:val="24"/>
        </w:rPr>
        <w:t>olution</w:t>
      </w:r>
    </w:p>
    <w:p w:rsidR="000C08F9" w:rsidRDefault="000C08F9" w:rsidP="00A8743D">
      <w:pPr>
        <w:ind w:left="720"/>
      </w:pPr>
      <w:r>
        <w:t>Using the slope-point formula:</w:t>
      </w:r>
    </w:p>
    <w:p w:rsidR="00501269" w:rsidRDefault="002F13F0" w:rsidP="00501269">
      <w:pPr>
        <w:ind w:left="1440"/>
      </w:pPr>
      <w:r w:rsidRPr="002B6ED1">
        <w:rPr>
          <w:position w:val="-46"/>
        </w:rPr>
        <w:object w:dxaOrig="3500" w:dyaOrig="1060">
          <v:shape id="_x0000_i1028" type="#_x0000_t75" style="width:175.1pt;height:53.45pt" o:ole="">
            <v:imagedata r:id="rId15" o:title=""/>
          </v:shape>
          <o:OLEObject Type="Embed" ProgID="Equation.DSMT4" ShapeID="_x0000_i1028" DrawAspect="Content" ObjectID="_1524307737" r:id="rId16"/>
        </w:object>
      </w:r>
    </w:p>
    <w:p w:rsidR="000C08F9" w:rsidRDefault="000C08F9" w:rsidP="00A8743D">
      <w:pPr>
        <w:ind w:left="720"/>
      </w:pPr>
      <w:r>
        <w:t>That is the s</w:t>
      </w:r>
      <w:r w:rsidR="00A8743D">
        <w:t>lope-point form of the equation</w:t>
      </w:r>
      <w:r w:rsidR="007068C8">
        <w:t>. Now</w:t>
      </w:r>
      <w:r>
        <w:t xml:space="preserve"> we can simplify it into </w:t>
      </w:r>
      <w:r w:rsidR="004C43E6">
        <w:t>standard</w:t>
      </w:r>
      <w:r w:rsidR="007068C8">
        <w:t xml:space="preserve"> form.</w:t>
      </w:r>
    </w:p>
    <w:p w:rsidR="000C08F9" w:rsidRDefault="00F511CF" w:rsidP="00A8743D">
      <w:pPr>
        <w:ind w:left="14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301507CE" wp14:editId="31D936DD">
                <wp:simplePos x="0" y="0"/>
                <wp:positionH relativeFrom="column">
                  <wp:posOffset>1966823</wp:posOffset>
                </wp:positionH>
                <wp:positionV relativeFrom="paragraph">
                  <wp:posOffset>860102</wp:posOffset>
                </wp:positionV>
                <wp:extent cx="3614468" cy="387754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4468" cy="38775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3AC5" w:rsidRPr="00F7649A" w:rsidRDefault="003B3AC5" w:rsidP="00F511C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In </w:t>
                            </w:r>
                            <w:r w:rsidRPr="00F511CF">
                              <w:rPr>
                                <w:b/>
                                <w:sz w:val="20"/>
                                <w:szCs w:val="20"/>
                              </w:rPr>
                              <w:t>standard form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the </w:t>
                            </w:r>
                            <w:r w:rsidRPr="00F511CF">
                              <w:rPr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- and </w:t>
                            </w:r>
                            <w:r w:rsidRPr="00F511CF">
                              <w:rPr>
                                <w:i/>
                                <w:sz w:val="20"/>
                                <w:szCs w:val="20"/>
                              </w:rPr>
                              <w:t>y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-terms are</w:t>
                            </w:r>
                            <w:r w:rsidR="000E2D14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0E2D14" w:rsidRPr="000E2D14">
                              <w:rPr>
                                <w:b/>
                                <w:sz w:val="20"/>
                                <w:szCs w:val="20"/>
                              </w:rPr>
                              <w:t>integers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on the left side and the constant term is on the right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154.85pt;margin-top:67.7pt;width:284.6pt;height:30.5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" filled="f" stroked="f" strokeweight=".5pt">
                <v:textbox>
                  <w:txbxContent>
                    <w:p w:rsidR="003B3AC5" w:rsidRPr="00F7649A" w:rsidRDefault="003B3AC5" w:rsidP="00F511CF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 xml:space="preserve">In </w:t>
                      </w:r>
                      <w:r w:rsidRPr="00F511CF">
                        <w:rPr>
                          <w:b/>
                          <w:sz w:val="20"/>
                          <w:szCs w:val="20"/>
                        </w:rPr>
                        <w:t>standard form</w:t>
                      </w:r>
                      <w:r>
                        <w:rPr>
                          <w:sz w:val="20"/>
                          <w:szCs w:val="20"/>
                        </w:rPr>
                        <w:t xml:space="preserve"> the </w:t>
                      </w:r>
                      <w:r w:rsidRPr="00F511CF">
                        <w:rPr>
                          <w:i/>
                          <w:sz w:val="20"/>
                          <w:szCs w:val="20"/>
                        </w:rPr>
                        <w:t>x</w:t>
                      </w:r>
                      <w:r>
                        <w:rPr>
                          <w:sz w:val="20"/>
                          <w:szCs w:val="20"/>
                        </w:rPr>
                        <w:t xml:space="preserve">- and </w:t>
                      </w:r>
                      <w:r w:rsidRPr="00F511CF">
                        <w:rPr>
                          <w:i/>
                          <w:sz w:val="20"/>
                          <w:szCs w:val="20"/>
                        </w:rPr>
                        <w:t>y</w:t>
                      </w:r>
                      <w:r>
                        <w:rPr>
                          <w:sz w:val="20"/>
                          <w:szCs w:val="20"/>
                        </w:rPr>
                        <w:t>-terms are</w:t>
                      </w:r>
                      <w:r w:rsidR="000E2D14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="000E2D14" w:rsidRPr="000E2D14">
                        <w:rPr>
                          <w:b/>
                          <w:sz w:val="20"/>
                          <w:szCs w:val="20"/>
                        </w:rPr>
                        <w:t>integers</w:t>
                      </w:r>
                      <w:r>
                        <w:rPr>
                          <w:sz w:val="20"/>
                          <w:szCs w:val="20"/>
                        </w:rPr>
                        <w:t xml:space="preserve"> on the left side and the constant term is on the right side of the equation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98E7E87" wp14:editId="5A98D26A">
                <wp:simplePos x="0" y="0"/>
                <wp:positionH relativeFrom="column">
                  <wp:posOffset>1967344</wp:posOffset>
                </wp:positionH>
                <wp:positionV relativeFrom="paragraph">
                  <wp:posOffset>531033</wp:posOffset>
                </wp:positionV>
                <wp:extent cx="1731819" cy="297815"/>
                <wp:effectExtent l="0" t="0" r="0" b="6985"/>
                <wp:wrapNone/>
                <wp:docPr id="676" name="Text Box 6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31819" cy="297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3AC5" w:rsidRPr="00F7649A" w:rsidRDefault="003B3AC5" w:rsidP="002F13F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Subtract 3</w:t>
                            </w:r>
                            <w:r w:rsidRPr="00F511CF">
                              <w:rPr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from both sid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676" o:spid="_x0000_s1027" type="#_x0000_t202" style="position:absolute;left:0;text-align:left;margin-left:154.9pt;margin-top:41.8pt;width:136.35pt;height:23.45pt;z-index:251760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" filled="f" stroked="f" strokeweight=".5pt">
                <v:textbox>
                  <w:txbxContent>
                    <w:p w:rsidR="003B3AC5" w:rsidRPr="00F7649A" w:rsidRDefault="003B3AC5" w:rsidP="002F13F0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Subtract 3</w:t>
                      </w:r>
                      <w:r w:rsidRPr="00F511CF">
                        <w:rPr>
                          <w:i/>
                          <w:sz w:val="20"/>
                          <w:szCs w:val="20"/>
                        </w:rPr>
                        <w:t>x</w:t>
                      </w:r>
                      <w:r>
                        <w:rPr>
                          <w:sz w:val="20"/>
                          <w:szCs w:val="20"/>
                        </w:rPr>
                        <w:t xml:space="preserve"> from both sides</w:t>
                      </w:r>
                    </w:p>
                  </w:txbxContent>
                </v:textbox>
              </v:shape>
            </w:pict>
          </mc:Fallback>
        </mc:AlternateContent>
      </w:r>
      <w:r w:rsidR="004C43E6"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33CD1063" wp14:editId="5CFA84AC">
                <wp:simplePos x="0" y="0"/>
                <wp:positionH relativeFrom="column">
                  <wp:posOffset>1967345</wp:posOffset>
                </wp:positionH>
                <wp:positionV relativeFrom="paragraph">
                  <wp:posOffset>212379</wp:posOffset>
                </wp:positionV>
                <wp:extent cx="1537855" cy="284018"/>
                <wp:effectExtent l="0" t="0" r="0" b="1905"/>
                <wp:wrapNone/>
                <wp:docPr id="675" name="Text Box 6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7855" cy="2840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3AC5" w:rsidRPr="00F7649A" w:rsidRDefault="003B3AC5" w:rsidP="002F13F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dd 2 to both sid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5" o:spid="_x0000_s1028" type="#_x0000_t202" style="position:absolute;left:0;text-align:left;margin-left:154.9pt;margin-top:16.7pt;width:121.1pt;height:22.3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" filled="f" stroked="f" strokeweight=".5pt">
                <v:textbox>
                  <w:txbxContent>
                    <w:p w:rsidR="003B3AC5" w:rsidRPr="00F7649A" w:rsidRDefault="003B3AC5" w:rsidP="002F13F0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Add 2 to both sides</w:t>
                      </w:r>
                    </w:p>
                  </w:txbxContent>
                </v:textbox>
              </v:shape>
            </w:pict>
          </mc:Fallback>
        </mc:AlternateContent>
      </w:r>
      <w:r w:rsidR="004C43E6"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11C0AB1B" wp14:editId="2770DE83">
                <wp:simplePos x="0" y="0"/>
                <wp:positionH relativeFrom="column">
                  <wp:posOffset>1967230</wp:posOffset>
                </wp:positionH>
                <wp:positionV relativeFrom="paragraph">
                  <wp:posOffset>2540</wp:posOffset>
                </wp:positionV>
                <wp:extent cx="1384935" cy="297815"/>
                <wp:effectExtent l="0" t="0" r="0" b="6985"/>
                <wp:wrapNone/>
                <wp:docPr id="674" name="Text Box 6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84935" cy="297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3AC5" w:rsidRPr="00F7649A" w:rsidRDefault="003B3AC5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Remove the bracke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74" o:spid="_x0000_s1029" type="#_x0000_t202" style="position:absolute;left:0;text-align:left;margin-left:154.9pt;margin-top:.2pt;width:109.05pt;height:23.4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" filled="f" stroked="f" strokeweight=".5pt">
                <v:textbox>
                  <w:txbxContent>
                    <w:p w:rsidR="003B3AC5" w:rsidRPr="00F7649A" w:rsidRDefault="003B3AC5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Remove the bracket</w:t>
                      </w:r>
                    </w:p>
                  </w:txbxContent>
                </v:textbox>
              </v:shape>
            </w:pict>
          </mc:Fallback>
        </mc:AlternateContent>
      </w:r>
      <w:r w:rsidR="003B3AC5" w:rsidRPr="004C43E6">
        <w:rPr>
          <w:position w:val="-92"/>
        </w:rPr>
        <w:object w:dxaOrig="1960" w:dyaOrig="1860">
          <v:shape id="_x0000_i1029" type="#_x0000_t75" style="width:98.2pt;height:93.25pt" o:ole="">
            <v:imagedata r:id="rId17" o:title=""/>
          </v:shape>
          <o:OLEObject Type="Embed" ProgID="Equation.DSMT4" ShapeID="_x0000_i1029" DrawAspect="Content" ObjectID="_1524307738" r:id="rId18"/>
        </w:object>
      </w:r>
    </w:p>
    <w:p w:rsidR="00A42233" w:rsidRDefault="00A42233" w:rsidP="0084719B">
      <w:pPr>
        <w:ind w:left="1440" w:hanging="1440"/>
      </w:pPr>
    </w:p>
    <w:p w:rsidR="00DA0DEF" w:rsidRPr="007C0820" w:rsidRDefault="00DA0DEF" w:rsidP="0084719B">
      <w:pPr>
        <w:ind w:left="1440" w:hanging="1440"/>
        <w:rPr>
          <w:rFonts w:eastAsia="Times New Roman"/>
          <w:szCs w:val="24"/>
        </w:rPr>
      </w:pPr>
      <w:r w:rsidRPr="00255801">
        <w:t xml:space="preserve"> </w:t>
      </w:r>
      <w:r w:rsidRPr="00A9526C">
        <w:rPr>
          <w:b/>
          <w:sz w:val="28"/>
          <w:szCs w:val="28"/>
        </w:rPr>
        <w:t xml:space="preserve">Example </w:t>
      </w:r>
      <w:r>
        <w:rPr>
          <w:b/>
          <w:sz w:val="28"/>
          <w:szCs w:val="28"/>
        </w:rPr>
        <w:t>2</w:t>
      </w:r>
      <w:r w:rsidRPr="00A9526C">
        <w:rPr>
          <w:rFonts w:cstheme="minorHAnsi"/>
          <w:szCs w:val="24"/>
        </w:rPr>
        <w:tab/>
      </w:r>
      <w:r>
        <w:rPr>
          <w:rFonts w:eastAsia="Times New Roman"/>
          <w:szCs w:val="24"/>
        </w:rPr>
        <w:t xml:space="preserve">Write an equation </w:t>
      </w:r>
      <w:r w:rsidR="0084719B">
        <w:rPr>
          <w:rFonts w:eastAsia="Times New Roman"/>
          <w:szCs w:val="24"/>
        </w:rPr>
        <w:t xml:space="preserve">in standard form </w:t>
      </w:r>
      <w:r>
        <w:rPr>
          <w:rFonts w:eastAsia="Times New Roman"/>
          <w:szCs w:val="24"/>
        </w:rPr>
        <w:t xml:space="preserve">for the line with a slope of </w:t>
      </w:r>
      <w:r w:rsidRPr="00FA3854">
        <w:rPr>
          <w:rFonts w:eastAsia="Times New Roman"/>
          <w:position w:val="-24"/>
          <w:szCs w:val="24"/>
        </w:rPr>
        <w:object w:dxaOrig="380" w:dyaOrig="620">
          <v:shape id="_x0000_i1030" type="#_x0000_t75" style="width:18.55pt;height:31.1pt" o:ole="">
            <v:imagedata r:id="rId19" o:title=""/>
          </v:shape>
          <o:OLEObject Type="Embed" ProgID="Equation.DSMT4" ShapeID="_x0000_i1030" DrawAspect="Content" ObjectID="_1524307739" r:id="rId20"/>
        </w:object>
      </w:r>
      <w:r>
        <w:rPr>
          <w:rFonts w:eastAsia="Times New Roman"/>
          <w:szCs w:val="24"/>
        </w:rPr>
        <w:t>and that goes through (–1, 4)</w:t>
      </w:r>
    </w:p>
    <w:p w:rsidR="00DA0DEF" w:rsidRPr="00C208D2" w:rsidRDefault="0084719B" w:rsidP="00DA0DEF">
      <w:pPr>
        <w:ind w:left="432" w:hanging="432"/>
        <w:rPr>
          <w:color w:val="000000"/>
          <w:szCs w:val="24"/>
        </w:rPr>
      </w:pPr>
      <w:r w:rsidRPr="00A9526C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52ADADB3" wp14:editId="6BED9633">
                <wp:simplePos x="0" y="0"/>
                <wp:positionH relativeFrom="column">
                  <wp:posOffset>-173355</wp:posOffset>
                </wp:positionH>
                <wp:positionV relativeFrom="paragraph">
                  <wp:posOffset>-556895</wp:posOffset>
                </wp:positionV>
                <wp:extent cx="6168390" cy="4204335"/>
                <wp:effectExtent l="0" t="0" r="22860" b="24765"/>
                <wp:wrapNone/>
                <wp:docPr id="672" name="Rectangle 6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68390" cy="420433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672" o:spid="_x0000_s1026" style="position:absolute;margin-left:-13.65pt;margin-top:-43.85pt;width:485.7pt;height:331.0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" filled="f" strokecolor="black [3213]"/>
            </w:pict>
          </mc:Fallback>
        </mc:AlternateContent>
      </w:r>
      <w:r w:rsidR="00DA0DEF" w:rsidRPr="00DA0DEF">
        <w:rPr>
          <w:b/>
          <w:color w:val="000000"/>
          <w:szCs w:val="24"/>
        </w:rPr>
        <w:t>Solution</w:t>
      </w:r>
    </w:p>
    <w:p w:rsidR="00FA4C5F" w:rsidRDefault="00FA4C5F" w:rsidP="00FA4C5F">
      <w:pPr>
        <w:ind w:left="720"/>
      </w:pPr>
      <w:r>
        <w:t>Using the slope-point formula:</w:t>
      </w:r>
    </w:p>
    <w:p w:rsidR="00FA4C5F" w:rsidRDefault="00772867" w:rsidP="00FA4C5F">
      <w:pPr>
        <w:ind w:left="1440"/>
      </w:pPr>
      <w:r w:rsidRPr="00772867">
        <w:rPr>
          <w:position w:val="-106"/>
        </w:rPr>
        <w:object w:dxaOrig="3800" w:dyaOrig="2240">
          <v:shape id="_x0000_i1031" type="#_x0000_t75" style="width:189.8pt;height:112.9pt" o:ole="">
            <v:imagedata r:id="rId21" o:title=""/>
          </v:shape>
          <o:OLEObject Type="Embed" ProgID="Equation.DSMT4" ShapeID="_x0000_i1031" DrawAspect="Content" ObjectID="_1524307740" r:id="rId22"/>
        </w:object>
      </w:r>
    </w:p>
    <w:p w:rsidR="00FA4C5F" w:rsidRDefault="00FA4C5F" w:rsidP="00FA4C5F">
      <w:pPr>
        <w:ind w:left="720"/>
      </w:pPr>
      <w:r>
        <w:t>That is the slope-point form of the equation</w:t>
      </w:r>
      <w:r w:rsidR="00E6519A">
        <w:t>. Now</w:t>
      </w:r>
      <w:r>
        <w:t xml:space="preserve"> we can si</w:t>
      </w:r>
      <w:r w:rsidR="00E6519A">
        <w:t xml:space="preserve">mplify it into </w:t>
      </w:r>
      <w:r w:rsidR="00F511CF">
        <w:t>standard</w:t>
      </w:r>
      <w:r w:rsidR="00E6519A">
        <w:t xml:space="preserve"> form.</w:t>
      </w:r>
    </w:p>
    <w:p w:rsidR="00FA4C5F" w:rsidRDefault="00F511CF" w:rsidP="00DA0DEF">
      <w:pPr>
        <w:ind w:left="14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58A13414" wp14:editId="3B57D11C">
                <wp:simplePos x="0" y="0"/>
                <wp:positionH relativeFrom="column">
                  <wp:posOffset>2326640</wp:posOffset>
                </wp:positionH>
                <wp:positionV relativeFrom="paragraph">
                  <wp:posOffset>1079500</wp:posOffset>
                </wp:positionV>
                <wp:extent cx="1384935" cy="297815"/>
                <wp:effectExtent l="0" t="0" r="0" b="6985"/>
                <wp:wrapNone/>
                <wp:docPr id="88" name="Text Box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84935" cy="297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3AC5" w:rsidRPr="00F7649A" w:rsidRDefault="003B3AC5" w:rsidP="002F13F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dd 2</w:t>
                            </w:r>
                            <w:r w:rsidRPr="00F511CF">
                              <w:rPr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to both sid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8" o:spid="_x0000_s1030" type="#_x0000_t202" style="position:absolute;left:0;text-align:left;margin-left:183.2pt;margin-top:85pt;width:109.05pt;height:23.4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" filled="f" stroked="f" strokeweight=".5pt">
                <v:textbox>
                  <w:txbxContent>
                    <w:p w:rsidR="003B3AC5" w:rsidRPr="00F7649A" w:rsidRDefault="003B3AC5" w:rsidP="002F13F0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Add 2</w:t>
                      </w:r>
                      <w:r w:rsidRPr="00F511CF">
                        <w:rPr>
                          <w:i/>
                          <w:sz w:val="20"/>
                          <w:szCs w:val="20"/>
                        </w:rPr>
                        <w:t>x</w:t>
                      </w:r>
                      <w:r>
                        <w:rPr>
                          <w:sz w:val="20"/>
                          <w:szCs w:val="20"/>
                        </w:rPr>
                        <w:t xml:space="preserve"> to both sid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7518378C" wp14:editId="3D17E461">
                <wp:simplePos x="0" y="0"/>
                <wp:positionH relativeFrom="column">
                  <wp:posOffset>2327564</wp:posOffset>
                </wp:positionH>
                <wp:positionV relativeFrom="paragraph">
                  <wp:posOffset>639041</wp:posOffset>
                </wp:positionV>
                <wp:extent cx="1295400" cy="283845"/>
                <wp:effectExtent l="0" t="0" r="0" b="1905"/>
                <wp:wrapNone/>
                <wp:docPr id="721" name="Text Box 7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95400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3AC5" w:rsidRPr="00F7649A" w:rsidRDefault="003B3AC5" w:rsidP="002F13F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dd 20 to both sid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21" o:spid="_x0000_s1031" type="#_x0000_t202" style="position:absolute;left:0;text-align:left;margin-left:183.25pt;margin-top:50.3pt;width:102pt;height:22.3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" filled="f" stroked="f" strokeweight=".5pt">
                <v:textbox>
                  <w:txbxContent>
                    <w:p w:rsidR="003B3AC5" w:rsidRPr="00F7649A" w:rsidRDefault="003B3AC5" w:rsidP="002F13F0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Add 20 to both sides</w:t>
                      </w:r>
                    </w:p>
                  </w:txbxContent>
                </v:textbox>
              </v:shape>
            </w:pict>
          </mc:Fallback>
        </mc:AlternateContent>
      </w:r>
      <w:r w:rsidR="002F13F0">
        <w:rPr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759D3996" wp14:editId="2BB71672">
                <wp:simplePos x="0" y="0"/>
                <wp:positionH relativeFrom="column">
                  <wp:posOffset>2326005</wp:posOffset>
                </wp:positionH>
                <wp:positionV relativeFrom="paragraph">
                  <wp:posOffset>137160</wp:posOffset>
                </wp:positionV>
                <wp:extent cx="1384935" cy="297815"/>
                <wp:effectExtent l="0" t="0" r="0" b="6985"/>
                <wp:wrapNone/>
                <wp:docPr id="749" name="Text Box 7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84935" cy="297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3AC5" w:rsidRPr="00F7649A" w:rsidRDefault="003B3AC5" w:rsidP="002F13F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Multiply each side by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49" o:spid="_x0000_s1032" type="#_x0000_t202" style="position:absolute;left:0;text-align:left;margin-left:183.15pt;margin-top:10.8pt;width:109.05pt;height:23.4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" filled="f" stroked="f" strokeweight=".5pt">
                <v:textbox>
                  <w:txbxContent>
                    <w:p w:rsidR="003B3AC5" w:rsidRPr="00F7649A" w:rsidRDefault="003B3AC5" w:rsidP="002F13F0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Multiply each side by 5</w:t>
                      </w:r>
                    </w:p>
                  </w:txbxContent>
                </v:textbox>
              </v:shape>
            </w:pict>
          </mc:Fallback>
        </mc:AlternateContent>
      </w:r>
      <w:r w:rsidR="002F13F0"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29E4DCEC" wp14:editId="4BFC047A">
                <wp:simplePos x="0" y="0"/>
                <wp:positionH relativeFrom="column">
                  <wp:posOffset>2326005</wp:posOffset>
                </wp:positionH>
                <wp:positionV relativeFrom="paragraph">
                  <wp:posOffset>352425</wp:posOffset>
                </wp:positionV>
                <wp:extent cx="1384935" cy="297815"/>
                <wp:effectExtent l="0" t="0" r="0" b="6985"/>
                <wp:wrapNone/>
                <wp:docPr id="677" name="Text Box 6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84935" cy="297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3AC5" w:rsidRPr="00F7649A" w:rsidRDefault="003B3AC5" w:rsidP="002F13F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Remove the bracke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77" o:spid="_x0000_s1033" type="#_x0000_t202" style="position:absolute;left:0;text-align:left;margin-left:183.15pt;margin-top:27.75pt;width:109.05pt;height:23.4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" filled="f" stroked="f" strokeweight=".5pt">
                <v:textbox>
                  <w:txbxContent>
                    <w:p w:rsidR="003B3AC5" w:rsidRPr="00F7649A" w:rsidRDefault="003B3AC5" w:rsidP="002F13F0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Remove the brackets</w:t>
                      </w:r>
                    </w:p>
                  </w:txbxContent>
                </v:textbox>
              </v:shape>
            </w:pict>
          </mc:Fallback>
        </mc:AlternateContent>
      </w:r>
      <w:r w:rsidR="003B3AC5" w:rsidRPr="00A63BF9">
        <w:rPr>
          <w:position w:val="-120"/>
        </w:rPr>
        <w:object w:dxaOrig="2600" w:dyaOrig="2520">
          <v:shape id="_x0000_i1032" type="#_x0000_t75" style="width:129.8pt;height:128.2pt" o:ole="">
            <v:imagedata r:id="rId23" o:title=""/>
          </v:shape>
          <o:OLEObject Type="Embed" ProgID="Equation.DSMT4" ShapeID="_x0000_i1032" DrawAspect="Content" ObjectID="_1524307741" r:id="rId24"/>
        </w:object>
      </w:r>
    </w:p>
    <w:p w:rsidR="00A42233" w:rsidRDefault="00A42233">
      <w:pPr>
        <w:rPr>
          <w:b/>
          <w:sz w:val="28"/>
        </w:rPr>
      </w:pPr>
      <w:r>
        <w:br w:type="page"/>
      </w:r>
    </w:p>
    <w:p w:rsidR="00DA0DEF" w:rsidRDefault="00501269" w:rsidP="00501269">
      <w:pPr>
        <w:pStyle w:val="Heading2"/>
      </w:pPr>
      <w:r>
        <w:lastRenderedPageBreak/>
        <w:t>Two points</w:t>
      </w:r>
    </w:p>
    <w:p w:rsidR="00501269" w:rsidRDefault="00501269" w:rsidP="00DA0DEF">
      <w:r>
        <w:t>When we are given two points on a line as our starting point, we can first calculate the slope and then use the slope and one of the points in the slope-point formula.</w:t>
      </w:r>
    </w:p>
    <w:p w:rsidR="00501269" w:rsidRDefault="00501269" w:rsidP="00501269"/>
    <w:p w:rsidR="00501269" w:rsidRDefault="00501269" w:rsidP="0084719B">
      <w:pPr>
        <w:ind w:left="1440" w:right="180" w:hanging="1440"/>
        <w:rPr>
          <w:rFonts w:eastAsia="Times New Roman"/>
          <w:szCs w:val="24"/>
        </w:rPr>
      </w:pPr>
      <w:r w:rsidRPr="00A9526C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40C33BAF" wp14:editId="1CD56FFC">
                <wp:simplePos x="0" y="0"/>
                <wp:positionH relativeFrom="column">
                  <wp:posOffset>-173182</wp:posOffset>
                </wp:positionH>
                <wp:positionV relativeFrom="paragraph">
                  <wp:posOffset>15586</wp:posOffset>
                </wp:positionV>
                <wp:extent cx="6168924" cy="3567546"/>
                <wp:effectExtent l="0" t="0" r="22860" b="13970"/>
                <wp:wrapNone/>
                <wp:docPr id="673" name="Rectangle 6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68924" cy="356754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673" o:spid="_x0000_s1026" style="position:absolute;margin-left:-13.65pt;margin-top:1.25pt;width:485.75pt;height:280.9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" filled="f" strokecolor="black [3213]"/>
            </w:pict>
          </mc:Fallback>
        </mc:AlternateContent>
      </w:r>
      <w:r w:rsidRPr="00255801">
        <w:t xml:space="preserve"> </w:t>
      </w:r>
      <w:r w:rsidRPr="00A9526C">
        <w:rPr>
          <w:b/>
          <w:sz w:val="28"/>
          <w:szCs w:val="28"/>
        </w:rPr>
        <w:t xml:space="preserve">Example </w:t>
      </w:r>
      <w:r>
        <w:rPr>
          <w:b/>
          <w:sz w:val="28"/>
          <w:szCs w:val="28"/>
        </w:rPr>
        <w:t>3</w:t>
      </w:r>
      <w:r w:rsidRPr="00A9526C">
        <w:rPr>
          <w:rFonts w:cstheme="minorHAnsi"/>
          <w:szCs w:val="24"/>
        </w:rPr>
        <w:t xml:space="preserve"> </w:t>
      </w:r>
      <w:r w:rsidRPr="00A9526C">
        <w:rPr>
          <w:rFonts w:cstheme="minorHAnsi"/>
          <w:szCs w:val="24"/>
        </w:rPr>
        <w:tab/>
      </w:r>
      <w:r w:rsidRPr="00A63BF9">
        <w:rPr>
          <w:rFonts w:eastAsia="Times New Roman"/>
          <w:szCs w:val="24"/>
        </w:rPr>
        <w:t>Write</w:t>
      </w:r>
      <w:r>
        <w:rPr>
          <w:rFonts w:eastAsia="Times New Roman"/>
          <w:szCs w:val="24"/>
        </w:rPr>
        <w:t xml:space="preserve"> an equation</w:t>
      </w:r>
      <w:r w:rsidR="0084719B">
        <w:rPr>
          <w:rFonts w:eastAsia="Times New Roman"/>
          <w:szCs w:val="24"/>
        </w:rPr>
        <w:t xml:space="preserve"> in standard form </w:t>
      </w:r>
      <w:r>
        <w:rPr>
          <w:rFonts w:eastAsia="Times New Roman"/>
          <w:szCs w:val="24"/>
        </w:rPr>
        <w:t xml:space="preserve"> for the line </w:t>
      </w:r>
      <w:r w:rsidR="00126E73">
        <w:rPr>
          <w:rFonts w:eastAsia="Times New Roman"/>
          <w:szCs w:val="24"/>
        </w:rPr>
        <w:t xml:space="preserve">that goes through (–3, 4) and (2, 1) </w:t>
      </w:r>
    </w:p>
    <w:p w:rsidR="00501269" w:rsidRPr="00C208D2" w:rsidRDefault="00501269" w:rsidP="00501269">
      <w:pPr>
        <w:ind w:left="432" w:hanging="432"/>
        <w:rPr>
          <w:color w:val="000000"/>
          <w:szCs w:val="24"/>
        </w:rPr>
      </w:pPr>
    </w:p>
    <w:p w:rsidR="00501269" w:rsidRPr="00C208D2" w:rsidRDefault="00501269" w:rsidP="00501269">
      <w:pPr>
        <w:ind w:left="432" w:hanging="432"/>
        <w:rPr>
          <w:rFonts w:cs="Frutiger-Black"/>
          <w:b/>
          <w:bCs/>
          <w:szCs w:val="24"/>
        </w:rPr>
      </w:pPr>
      <w:r w:rsidRPr="00C208D2">
        <w:rPr>
          <w:rFonts w:cs="Frutiger-Black"/>
          <w:b/>
          <w:bCs/>
          <w:szCs w:val="24"/>
        </w:rPr>
        <w:t>S</w:t>
      </w:r>
      <w:r>
        <w:rPr>
          <w:rFonts w:cs="Frutiger-Black"/>
          <w:b/>
          <w:bCs/>
          <w:szCs w:val="24"/>
        </w:rPr>
        <w:t>olution</w:t>
      </w:r>
    </w:p>
    <w:p w:rsidR="00EC3B17" w:rsidRDefault="00C16247" w:rsidP="00501269">
      <w:pPr>
        <w:ind w:left="720"/>
      </w:pPr>
      <w:r>
        <w:t>First c</w:t>
      </w:r>
      <w:r w:rsidR="00EC3B17">
        <w:t>alculate the slope</w:t>
      </w:r>
      <w:r>
        <w:t>:</w:t>
      </w:r>
      <w:r w:rsidR="00EC3B17">
        <w:tab/>
      </w:r>
      <w:r>
        <w:t>Then u</w:t>
      </w:r>
      <w:r w:rsidR="00EC3B17">
        <w:t>se the slope-point formula:</w:t>
      </w:r>
    </w:p>
    <w:p w:rsidR="00EC3B17" w:rsidRDefault="00A63BF9" w:rsidP="00EC3B17">
      <w:pPr>
        <w:ind w:left="14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22F7117D" wp14:editId="7B66BBA7">
                <wp:simplePos x="0" y="0"/>
                <wp:positionH relativeFrom="column">
                  <wp:posOffset>3849370</wp:posOffset>
                </wp:positionH>
                <wp:positionV relativeFrom="paragraph">
                  <wp:posOffset>1086427</wp:posOffset>
                </wp:positionV>
                <wp:extent cx="1384935" cy="297815"/>
                <wp:effectExtent l="0" t="0" r="0" b="6985"/>
                <wp:wrapNone/>
                <wp:docPr id="755" name="Text Box 7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84935" cy="297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3AC5" w:rsidRPr="00F7649A" w:rsidRDefault="003B3AC5" w:rsidP="00EC3B1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Remove the bracke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55" o:spid="_x0000_s1034" type="#_x0000_t202" style="position:absolute;left:0;text-align:left;margin-left:303.1pt;margin-top:85.55pt;width:109.05pt;height:23.4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" filled="f" stroked="f" strokeweight=".5pt">
                <v:textbox>
                  <w:txbxContent>
                    <w:p w:rsidR="003B3AC5" w:rsidRPr="00F7649A" w:rsidRDefault="003B3AC5" w:rsidP="00EC3B17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Remove the bracke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2C917027" wp14:editId="62885378">
                <wp:simplePos x="0" y="0"/>
                <wp:positionH relativeFrom="column">
                  <wp:posOffset>3801110</wp:posOffset>
                </wp:positionH>
                <wp:positionV relativeFrom="paragraph">
                  <wp:posOffset>788035</wp:posOffset>
                </wp:positionV>
                <wp:extent cx="1384935" cy="297815"/>
                <wp:effectExtent l="0" t="0" r="0" b="6985"/>
                <wp:wrapNone/>
                <wp:docPr id="754" name="Text Box 7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84935" cy="297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3AC5" w:rsidRPr="00F7649A" w:rsidRDefault="003B3AC5" w:rsidP="00EC3B1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Multiply each side by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54" o:spid="_x0000_s1035" type="#_x0000_t202" style="position:absolute;left:0;text-align:left;margin-left:299.3pt;margin-top:62.05pt;width:109.05pt;height:23.4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" filled="f" stroked="f" strokeweight=".5pt">
                <v:textbox>
                  <w:txbxContent>
                    <w:p w:rsidR="003B3AC5" w:rsidRPr="00F7649A" w:rsidRDefault="003B3AC5" w:rsidP="00EC3B17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Multiply each side by 5</w:t>
                      </w:r>
                    </w:p>
                  </w:txbxContent>
                </v:textbox>
              </v:shape>
            </w:pict>
          </mc:Fallback>
        </mc:AlternateContent>
      </w:r>
      <w:r w:rsidR="00BE6318">
        <w:rPr>
          <w:noProof/>
        </w:rPr>
        <w:pict>
          <v:shape id="_x0000_s1081" type="#_x0000_t75" style="position:absolute;left:0;text-align:left;margin-left:209.45pt;margin-top:4.85pt;width:181.35pt;height:177.35pt;z-index:251772928;mso-position-horizontal-relative:text;mso-position-vertical-relative:text">
            <v:imagedata r:id="rId25" o:title=""/>
          </v:shape>
          <o:OLEObject Type="Embed" ProgID="Equation.DSMT4" ShapeID="_x0000_s1081" DrawAspect="Content" ObjectID="_1524307750" r:id="rId26"/>
        </w:pict>
      </w:r>
      <w:r w:rsidR="00EC3B17" w:rsidRPr="00EC3B17">
        <w:rPr>
          <w:position w:val="-92"/>
        </w:rPr>
        <w:object w:dxaOrig="1219" w:dyaOrig="2000">
          <v:shape id="_x0000_i1033" type="#_x0000_t75" style="width:61.1pt;height:99.25pt" o:ole="">
            <v:imagedata r:id="rId27" o:title=""/>
          </v:shape>
          <o:OLEObject Type="Embed" ProgID="Equation.DSMT4" ShapeID="_x0000_i1033" DrawAspect="Content" ObjectID="_1524307742" r:id="rId28"/>
        </w:object>
      </w:r>
    </w:p>
    <w:p w:rsidR="00EC3B17" w:rsidRDefault="00A63BF9" w:rsidP="00A63BF9">
      <w:pPr>
        <w:tabs>
          <w:tab w:val="left" w:pos="5924"/>
        </w:tabs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0DB75510" wp14:editId="4D470C45">
                <wp:simplePos x="0" y="0"/>
                <wp:positionH relativeFrom="column">
                  <wp:posOffset>3851564</wp:posOffset>
                </wp:positionH>
                <wp:positionV relativeFrom="paragraph">
                  <wp:posOffset>45431</wp:posOffset>
                </wp:positionV>
                <wp:extent cx="1835150" cy="270164"/>
                <wp:effectExtent l="0" t="0" r="0" b="0"/>
                <wp:wrapNone/>
                <wp:docPr id="753" name="Text Box 7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35150" cy="27016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3AC5" w:rsidRPr="00F7649A" w:rsidRDefault="003B3AC5" w:rsidP="00EC3B1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dd 5 to both sid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53" o:spid="_x0000_s1036" type="#_x0000_t202" style="position:absolute;left:0;text-align:left;margin-left:303.25pt;margin-top:3.6pt;width:144.5pt;height:21.2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" filled="f" stroked="f" strokeweight=".5pt">
                <v:textbox>
                  <w:txbxContent>
                    <w:p w:rsidR="003B3AC5" w:rsidRPr="00F7649A" w:rsidRDefault="003B3AC5" w:rsidP="00EC3B17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Add 5 to both sides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</w:p>
    <w:p w:rsidR="00501269" w:rsidRDefault="00501269" w:rsidP="00EC3B17">
      <w:pPr>
        <w:ind w:left="4320"/>
        <w:rPr>
          <w:b/>
          <w:szCs w:val="24"/>
        </w:rPr>
      </w:pPr>
    </w:p>
    <w:p w:rsidR="00C16247" w:rsidRPr="00C16247" w:rsidRDefault="00C16247">
      <w:pPr>
        <w:rPr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31F3EA7F" wp14:editId="7577CA0C">
                <wp:simplePos x="0" y="0"/>
                <wp:positionH relativeFrom="column">
                  <wp:posOffset>3849370</wp:posOffset>
                </wp:positionH>
                <wp:positionV relativeFrom="paragraph">
                  <wp:posOffset>154305</wp:posOffset>
                </wp:positionV>
                <wp:extent cx="1384935" cy="297815"/>
                <wp:effectExtent l="0" t="0" r="0" b="6985"/>
                <wp:wrapNone/>
                <wp:docPr id="752" name="Text Box 7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84935" cy="297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3AC5" w:rsidRPr="00F7649A" w:rsidRDefault="003B3AC5" w:rsidP="00EC3B1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dd 3</w:t>
                            </w:r>
                            <w:r w:rsidRPr="0084719B">
                              <w:rPr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to both sid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52" o:spid="_x0000_s1037" type="#_x0000_t202" style="position:absolute;margin-left:303.1pt;margin-top:12.15pt;width:109.05pt;height:23.4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" filled="f" stroked="f" strokeweight=".5pt">
                <v:textbox>
                  <w:txbxContent>
                    <w:p w:rsidR="003B3AC5" w:rsidRPr="00F7649A" w:rsidRDefault="003B3AC5" w:rsidP="00EC3B17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Add 3</w:t>
                      </w:r>
                      <w:r w:rsidRPr="0084719B">
                        <w:rPr>
                          <w:i/>
                          <w:sz w:val="20"/>
                          <w:szCs w:val="20"/>
                        </w:rPr>
                        <w:t>x</w:t>
                      </w:r>
                      <w:r>
                        <w:rPr>
                          <w:sz w:val="20"/>
                          <w:szCs w:val="20"/>
                        </w:rPr>
                        <w:t xml:space="preserve"> to both sides</w:t>
                      </w:r>
                    </w:p>
                  </w:txbxContent>
                </v:textbox>
              </v:shape>
            </w:pict>
          </mc:Fallback>
        </mc:AlternateContent>
      </w:r>
    </w:p>
    <w:p w:rsidR="00C16247" w:rsidRPr="00C16247" w:rsidRDefault="00C16247">
      <w:pPr>
        <w:rPr>
          <w:szCs w:val="24"/>
        </w:rPr>
      </w:pPr>
    </w:p>
    <w:p w:rsidR="00C16247" w:rsidRPr="00C16247" w:rsidRDefault="00C16247">
      <w:pPr>
        <w:rPr>
          <w:szCs w:val="24"/>
        </w:rPr>
      </w:pPr>
    </w:p>
    <w:p w:rsidR="00C16247" w:rsidRPr="00C16247" w:rsidRDefault="00C16247">
      <w:pPr>
        <w:rPr>
          <w:szCs w:val="24"/>
        </w:rPr>
      </w:pPr>
    </w:p>
    <w:p w:rsidR="00774FD0" w:rsidRDefault="00C16247">
      <w:pPr>
        <w:rPr>
          <w:b/>
          <w:szCs w:val="24"/>
        </w:rPr>
      </w:pPr>
      <w:r w:rsidRPr="00C16247">
        <w:rPr>
          <w:szCs w:val="24"/>
        </w:rPr>
        <w:t>Note that we could have used the point</w:t>
      </w:r>
      <w:r>
        <w:rPr>
          <w:b/>
          <w:szCs w:val="24"/>
        </w:rPr>
        <w:t xml:space="preserve"> </w:t>
      </w:r>
      <w:r>
        <w:rPr>
          <w:rFonts w:eastAsia="Times New Roman"/>
          <w:szCs w:val="24"/>
        </w:rPr>
        <w:t>(–3, 4) and found the same equation. Try it!!</w:t>
      </w:r>
    </w:p>
    <w:p w:rsidR="00A42233" w:rsidRDefault="00A42233">
      <w:pPr>
        <w:rPr>
          <w:b/>
          <w:sz w:val="28"/>
        </w:rPr>
      </w:pPr>
      <w:r>
        <w:br w:type="page"/>
      </w:r>
    </w:p>
    <w:p w:rsidR="008D17E0" w:rsidRDefault="00774FD0" w:rsidP="00774FD0">
      <w:pPr>
        <w:pStyle w:val="Heading2"/>
        <w:rPr>
          <w:szCs w:val="24"/>
        </w:rPr>
      </w:pPr>
      <w:r>
        <w:lastRenderedPageBreak/>
        <w:t>A graph of a line</w:t>
      </w:r>
    </w:p>
    <w:p w:rsidR="00774FD0" w:rsidRDefault="00FD6E58">
      <w:r>
        <w:rPr>
          <w:noProof/>
        </w:rPr>
        <mc:AlternateContent>
          <mc:Choice Requires="wpg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3574473</wp:posOffset>
                </wp:positionH>
                <wp:positionV relativeFrom="paragraph">
                  <wp:posOffset>22110</wp:posOffset>
                </wp:positionV>
                <wp:extent cx="2418715" cy="2316480"/>
                <wp:effectExtent l="38100" t="19050" r="635" b="64770"/>
                <wp:wrapSquare wrapText="bothSides"/>
                <wp:docPr id="757" name="Group 7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8715" cy="2316480"/>
                          <a:chOff x="367145" y="256309"/>
                          <a:chExt cx="2381217" cy="2317041"/>
                        </a:xfrm>
                      </wpg:grpSpPr>
                      <wpg:grpSp>
                        <wpg:cNvPr id="758" name="Group 758"/>
                        <wpg:cNvGrpSpPr/>
                        <wpg:grpSpPr>
                          <a:xfrm>
                            <a:off x="367145" y="256309"/>
                            <a:ext cx="2381217" cy="2317041"/>
                            <a:chOff x="0" y="0"/>
                            <a:chExt cx="2381388" cy="2317115"/>
                          </a:xfrm>
                        </wpg:grpSpPr>
                        <wpg:grpSp>
                          <wpg:cNvPr id="759" name="Group 759"/>
                          <wpg:cNvGrpSpPr/>
                          <wpg:grpSpPr>
                            <a:xfrm>
                              <a:off x="0" y="38100"/>
                              <a:ext cx="2298700" cy="2279015"/>
                              <a:chOff x="0" y="19050"/>
                              <a:chExt cx="2298700" cy="2279015"/>
                            </a:xfrm>
                          </wpg:grpSpPr>
                          <wps:wsp>
                            <wps:cNvPr id="760" name="Straight Connector 760"/>
                            <wps:cNvCnPr/>
                            <wps:spPr>
                              <a:xfrm>
                                <a:off x="2286000" y="19050"/>
                                <a:ext cx="0" cy="22752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1" name="Straight Connector 761"/>
                            <wps:cNvCnPr/>
                            <wps:spPr>
                              <a:xfrm>
                                <a:off x="2057400" y="19050"/>
                                <a:ext cx="0" cy="227901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2" name="Straight Connector 762"/>
                            <wps:cNvCnPr/>
                            <wps:spPr>
                              <a:xfrm>
                                <a:off x="127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3" name="Straight Connector 763"/>
                            <wps:cNvCnPr/>
                            <wps:spPr>
                              <a:xfrm>
                                <a:off x="2286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4" name="Straight Connector 764"/>
                            <wps:cNvCnPr/>
                            <wps:spPr>
                              <a:xfrm>
                                <a:off x="4572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5" name="Straight Connector 765"/>
                            <wps:cNvCnPr/>
                            <wps:spPr>
                              <a:xfrm>
                                <a:off x="685800" y="19050"/>
                                <a:ext cx="0" cy="22752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6" name="Straight Connector 766"/>
                            <wps:cNvCnPr/>
                            <wps:spPr>
                              <a:xfrm>
                                <a:off x="91440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7" name="Straight Connector 767"/>
                            <wps:cNvCnPr/>
                            <wps:spPr>
                              <a:xfrm>
                                <a:off x="11430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1" name="Straight Connector 621"/>
                            <wps:cNvCnPr/>
                            <wps:spPr>
                              <a:xfrm>
                                <a:off x="137160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2" name="Straight Connector 622"/>
                            <wps:cNvCnPr/>
                            <wps:spPr>
                              <a:xfrm>
                                <a:off x="1835150" y="19050"/>
                                <a:ext cx="0" cy="22631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3" name="Straight Connector 623"/>
                            <wps:cNvCnPr/>
                            <wps:spPr>
                              <a:xfrm>
                                <a:off x="159385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3" name="Straight Connector 633"/>
                            <wps:cNvCnPr/>
                            <wps:spPr>
                              <a:xfrm>
                                <a:off x="0" y="227965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4" name="Straight Connector 634"/>
                            <wps:cNvCnPr/>
                            <wps:spPr>
                              <a:xfrm>
                                <a:off x="0" y="1905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5" name="Straight Connector 635"/>
                            <wps:cNvCnPr/>
                            <wps:spPr>
                              <a:xfrm>
                                <a:off x="12700" y="2286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6" name="Straight Connector 636"/>
                            <wps:cNvCnPr/>
                            <wps:spPr>
                              <a:xfrm>
                                <a:off x="25400" y="4572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7" name="Straight Connector 637"/>
                            <wps:cNvCnPr/>
                            <wps:spPr>
                              <a:xfrm>
                                <a:off x="0" y="6858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8" name="Straight Connector 638"/>
                            <wps:cNvCnPr/>
                            <wps:spPr>
                              <a:xfrm>
                                <a:off x="25400" y="914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8" name="Straight Connector 768"/>
                            <wps:cNvCnPr/>
                            <wps:spPr>
                              <a:xfrm>
                                <a:off x="0" y="11430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9" name="Straight Connector 769"/>
                            <wps:cNvCnPr/>
                            <wps:spPr>
                              <a:xfrm>
                                <a:off x="0" y="18288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70" name="Straight Connector 770"/>
                            <wps:cNvCnPr/>
                            <wps:spPr>
                              <a:xfrm>
                                <a:off x="0" y="16002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71" name="Straight Connector 771"/>
                            <wps:cNvCnPr/>
                            <wps:spPr>
                              <a:xfrm>
                                <a:off x="0" y="13716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72" name="Straight Connector 772"/>
                            <wps:cNvCnPr/>
                            <wps:spPr>
                              <a:xfrm>
                                <a:off x="0" y="2057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773" name="Group 773"/>
                          <wpg:cNvGrpSpPr/>
                          <wpg:grpSpPr>
                            <a:xfrm>
                              <a:off x="12700" y="0"/>
                              <a:ext cx="2368688" cy="2300683"/>
                              <a:chOff x="0" y="0"/>
                              <a:chExt cx="2368688" cy="2300683"/>
                            </a:xfrm>
                          </wpg:grpSpPr>
                          <wps:wsp>
                            <wps:cNvPr id="774" name="Straight Connector 774"/>
                            <wps:cNvCnPr/>
                            <wps:spPr>
                              <a:xfrm>
                                <a:off x="0" y="1168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75" name="Straight Connector 775"/>
                            <wps:cNvCnPr/>
                            <wps:spPr>
                              <a:xfrm flipH="1" flipV="1">
                                <a:off x="1127543" y="22794"/>
                                <a:ext cx="2543" cy="2277889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76" name="Text Box 776"/>
                            <wps:cNvSpPr txBox="1"/>
                            <wps:spPr>
                              <a:xfrm>
                                <a:off x="38100" y="11620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774FD0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77" name="Text Box 777"/>
                            <wps:cNvSpPr txBox="1"/>
                            <wps:spPr>
                              <a:xfrm>
                                <a:off x="1473200" y="1155700"/>
                                <a:ext cx="2286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774FD0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78" name="Text Box 778"/>
                            <wps:cNvSpPr txBox="1"/>
                            <wps:spPr>
                              <a:xfrm>
                                <a:off x="1066800" y="1333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774FD0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79" name="Text Box 779"/>
                            <wps:cNvSpPr txBox="1"/>
                            <wps:spPr>
                              <a:xfrm>
                                <a:off x="1066800" y="19621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774FD0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80" name="Text Box 780"/>
                            <wps:cNvSpPr txBox="1"/>
                            <wps:spPr>
                              <a:xfrm>
                                <a:off x="1060450" y="14732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774FD0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81" name="Text Box 781"/>
                            <wps:cNvSpPr txBox="1"/>
                            <wps:spPr>
                              <a:xfrm>
                                <a:off x="1060450" y="5905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774FD0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82" name="Text Box 782"/>
                            <wps:cNvSpPr txBox="1"/>
                            <wps:spPr>
                              <a:xfrm>
                                <a:off x="1930400" y="1155700"/>
                                <a:ext cx="2286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774FD0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83" name="Text Box 783"/>
                            <wps:cNvSpPr txBox="1"/>
                            <wps:spPr>
                              <a:xfrm>
                                <a:off x="527050" y="11557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774FD0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84" name="Text Box 784"/>
                            <wps:cNvSpPr txBox="1"/>
                            <wps:spPr>
                              <a:xfrm>
                                <a:off x="2025788" y="94107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F2587E" w:rsidRDefault="003B3AC5" w:rsidP="00774FD0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F2587E">
                                    <w:rPr>
                                      <w:i/>
                                      <w:sz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85" name="Text Box 785"/>
                            <wps:cNvSpPr txBox="1"/>
                            <wps:spPr>
                              <a:xfrm>
                                <a:off x="882650" y="0"/>
                                <a:ext cx="34290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F2587E" w:rsidRDefault="003B3AC5" w:rsidP="00774FD0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F2587E">
                                    <w:rPr>
                                      <w:i/>
                                      <w:sz w:val="20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786" name="Straight Connector 786"/>
                        <wps:cNvCnPr/>
                        <wps:spPr>
                          <a:xfrm>
                            <a:off x="1052896" y="389654"/>
                            <a:ext cx="1485792" cy="1950658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57" o:spid="_x0000_s1038" style="position:absolute;margin-left:281.45pt;margin-top:1.75pt;width:190.45pt;height:182.4pt;z-index:251781120" coordorigin="3671,2563" coordsize="23812,23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">
                <v:group id="Group 758" o:spid="_x0000_s1039" style="position:absolute;left:3671;top:2563;width:23812;height:23170" coordsize="23813,23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Ep7v8MAAADcAAAADwAAAGRycy9kb3ducmV2LnhtbERPTWvCQBC9F/wPywi9&#10;1U0UW4luQpBaepBCVRBvQ3ZMQrKzIbtN4r/vHgo9Pt73LptMKwbqXW1ZQbyIQBAXVtdcKricDy8b&#10;EM4ja2wtk4IHOcjS2dMOE21H/qbh5EsRQtglqKDyvkukdEVFBt3CdsSBu9veoA+wL6XucQzhppXL&#10;KHqVBmsODRV2tK+oaE4/RsHHiGO+it+HY3PfP27n9df1GJNSz/Mp34LwNPl/8Z/7Uyt4W4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Snu/wwAAANwAAAAP&#10;AAAAAAAAAAAAAAAAAKoCAABkcnMvZG93bnJldi54bWxQSwUGAAAAAAQABAD6AAAAmgMAAAAA&#10;">
                  <v:group id="Group 759" o:spid="_x0000_s1040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wbeJM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qWi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/Bt4kxgAAANwA&#10;AAAPAAAAAAAAAAAAAAAAAKoCAABkcnMvZG93bnJldi54bWxQSwUGAAAAAAQABAD6AAAAnQMAAAAA&#10;">
                    <v:line id="Straight Connector 760" o:spid="_x0000_s1041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GHe8AAAADcAAAADwAAAGRycy9kb3ducmV2LnhtbERPy4rCMBTdD/gP4QpuRFNfVapRRBB0&#10;EMQHri/NtS02N6WJWv/eLAZmeTjvxaoxpXhR7QrLCgb9CARxanXBmYLrZdubgXAeWWNpmRR8yMFq&#10;2fpZYKLtm0/0OvtMhBB2CSrIva8SKV2ak0HXtxVx4O62NugDrDOpa3yHcFPKYRTF0mDBoSHHijY5&#10;pY/z0yiY3LrlMD7sf0+kt5PZeszH5jpSqtNu1nMQnhr/L/5z77SCaRzmhzPhCMjl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HBh3vAAAAA3AAAAA8AAAAAAAAAAAAAAAAA&#10;oQIAAGRycy9kb3ducmV2LnhtbFBLBQYAAAAABAAEAPkAAACOAwAAAAA=&#10;" strokecolor="#00b0f0"/>
                    <v:line id="Straight Connector 761" o:spid="_x0000_s1042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0i4MUAAADcAAAADwAAAGRycy9kb3ducmV2LnhtbESP3YrCMBSE74V9h3AEb5Y19adVqlFk&#10;QXBFEF3x+tAc22JzUpqo9e3NwoKXw8x8w8yXranEnRpXWlYw6EcgiDOrS84VnH7XX1MQziNrrCyT&#10;gic5WC4+OnNMtX3wge5Hn4sAYZeigsL7OpXSZQUZdH1bEwfvYhuDPsgml7rBR4CbSg6jKJEGSw4L&#10;Bdb0XVB2Pd6Mgvj8WQ2T3c/2QHodT1dj3renkVK9bruagfDU+nf4v73RCibJAP7OhCMgF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0i4MUAAADcAAAADwAAAAAAAAAA&#10;AAAAAAChAgAAZHJzL2Rvd25yZXYueG1sUEsFBgAAAAAEAAQA+QAAAJMDAAAAAA==&#10;" strokecolor="#00b0f0"/>
                    <v:line id="Straight Connector 762" o:spid="_x0000_s1043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+8l8UAAADcAAAADwAAAGRycy9kb3ducmV2LnhtbESP3YrCMBSE7xd8h3AEb0RT61qlGkUE&#10;wV0E8QevD82xLTYnpYnaffvNgrCXw8x8wyxWranEkxpXWlYwGkYgiDOrS84VXM7bwQyE88gaK8uk&#10;4IccrJadjwWm2r74SM+Tz0WAsEtRQeF9nUrpsoIMuqGtiYN3s41BH2STS93gK8BNJeMoSqTBksNC&#10;gTVtCsrup4dRMLn2qzjZf30fSW8ns/UnH9rLWKlet13PQXhq/X/43d5pBdMkhr8z4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l+8l8UAAADcAAAADwAAAAAAAAAA&#10;AAAAAAChAgAAZHJzL2Rvd25yZXYueG1sUEsFBgAAAAAEAAQA+QAAAJMDAAAAAA==&#10;" strokecolor="#00b0f0"/>
                    <v:line id="Straight Connector 763" o:spid="_x0000_s1044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MZDMUAAADcAAAADwAAAGRycy9kb3ducmV2LnhtbESPQWvCQBSE74X+h+UJvYhuGjWV6Cqh&#10;ILRSKInS8yP7TILZtyG71fjv3YLQ4zAz3zDr7WBacaHeNZYVvE4jEMSl1Q1XCo6H3WQJwnlkja1l&#10;UnAjB9vN89MaU22vnNOl8JUIEHYpKqi971IpXVmTQTe1HXHwTrY36IPsK6l7vAa4aWUcRYk02HBY&#10;qLGj95rKc/FrFCx+xm2cfH3uc9K7xTKb8/dwnCn1MhqyFQhPg/8PP9ofWsFbMoO/M+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RMZDMUAAADcAAAADwAAAAAAAAAA&#10;AAAAAAChAgAAZHJzL2Rvd25yZXYueG1sUEsFBgAAAAAEAAQA+QAAAJMDAAAAAA==&#10;" strokecolor="#00b0f0"/>
                    <v:line id="Straight Connector 764" o:spid="_x0000_s1045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qBeMQAAADcAAAADwAAAGRycy9kb3ducmV2LnhtbESP3YrCMBSE7wXfIRxhb0RTXe1KNYos&#10;CCqC+MNeH5pjW2xOShO1+/ZGELwcZuYbZrZoTCnuVLvCsoJBPwJBnFpdcKbgfFr1JiCcR9ZYWiYF&#10;/+RgMW+3Zpho++AD3Y8+EwHCLkEFufdVIqVLczLo+rYiDt7F1gZ9kHUmdY2PADelHEZRLA0WHBZy&#10;rOg3p/R6vBkF479uOYx3m+2B9Go8WY5435y/lfrqNMspCE+N/4Tf7bVW8BOP4HUmHAE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+oF4xAAAANwAAAAPAAAAAAAAAAAA&#10;AAAAAKECAABkcnMvZG93bnJldi54bWxQSwUGAAAAAAQABAD5AAAAkgMAAAAA&#10;" strokecolor="#00b0f0"/>
                    <v:line id="Straight Connector 765" o:spid="_x0000_s1046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Yk48YAAADcAAAADwAAAGRycy9kb3ducmV2LnhtbESPQWvCQBSE7wX/w/IEL1I31SYNqZsg&#10;BcEWoWiD50f2mYRm34bsqum/7xaEHoeZ+YZZF6PpxJUG11pW8LSIQBBXVrdcKyi/to8pCOeRNXaW&#10;ScEPOSjyycMaM21vfKDr0dciQNhlqKDxvs+kdFVDBt3C9sTBO9vBoA9yqKUe8BbgppPLKEqkwZbD&#10;QoM9vTVUfR8vRkF8mnfLZP/+cSC9jdPNM3+O5Uqp2XTcvILwNPr/8L290wpekhj+zoQjI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2JOPGAAAA3AAAAA8AAAAAAAAA&#10;AAAAAAAAoQIAAGRycy9kb3ducmV2LnhtbFBLBQYAAAAABAAEAPkAAACUAwAAAAA=&#10;" strokecolor="#00b0f0"/>
                    <v:line id="Straight Connector 766" o:spid="_x0000_s1047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S6lMYAAADcAAAADwAAAGRycy9kb3ducmV2LnhtbESPQWvCQBSE74L/YXlCL6VuTE0qqZsQ&#10;BKEVoWil50f2NQnNvg3ZrcZ/7xYKHoeZ+YZZF6PpxJkG11pWsJhHIIgrq1uuFZw+t08rEM4ja+ws&#10;k4IrOSjy6WSNmbYXPtD56GsRIOwyVNB432dSuqohg25ue+LgfdvBoA9yqKUe8BLgppNxFKXSYMth&#10;ocGeNg1VP8dfoyD5euzidP++O5DeJqtyyR/j6Vmph9lYvoLwNPp7+L/9phW8pCn8nQlHQO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kupTGAAAA3AAAAA8AAAAAAAAA&#10;AAAAAAAAoQIAAGRycy9kb3ducmV2LnhtbFBLBQYAAAAABAAEAPkAAACUAwAAAAA=&#10;" strokecolor="#00b0f0"/>
                    <v:line id="Straight Connector 767" o:spid="_x0000_s1048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gfD8QAAADcAAAADwAAAGRycy9kb3ducmV2LnhtbESP3YrCMBSE7xd8h3CEvRFNdbVKNYoI&#10;wiqC+IPXh+bYFpuT0mS1vr0RhL0cZuYbZrZoTCnuVLvCsoJ+LwJBnFpdcKbgfFp3JyCcR9ZYWiYF&#10;T3KwmLe+Zpho++AD3Y8+EwHCLkEFufdVIqVLczLoerYiDt7V1gZ9kHUmdY2PADelHERRLA0WHBZy&#10;rGiVU3o7/hkFo0unHMS7zfZAej2aLIe8b84/Sn23m+UUhKfG/4c/7V+tYByP4X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KB8PxAAAANwAAAAPAAAAAAAAAAAA&#10;AAAAAKECAABkcnMvZG93bnJldi54bWxQSwUGAAAAAAQABAD5AAAAkgMAAAAA&#10;" strokecolor="#00b0f0"/>
                    <v:line id="Straight Connector 621" o:spid="_x0000_s1049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aUvcQAAADcAAAADwAAAGRycy9kb3ducmV2LnhtbESP3YrCMBSE7xd8h3AEbxZN7a5FqlFE&#10;EFxZEH/w+tAc22JzUpqo9e2NIHg5zMw3zHTemkrcqHGlZQXDQQSCOLO65FzB8bDqj0E4j6yxskwK&#10;HuRgPut8TTHV9s47uu19LgKEXYoKCu/rVEqXFWTQDWxNHLyzbQz6IJtc6gbvAW4qGUdRIg2WHBYK&#10;rGlZUHbZX42C0em7ipP/v82O9Go0Xvzytj3+KNXrtosJCE+t/4Tf7bVWkMRDeJ0JR0DO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BpS9xAAAANwAAAAPAAAAAAAAAAAA&#10;AAAAAKECAABkcnMvZG93bnJldi54bWxQSwUGAAAAAAQABAD5AAAAkgMAAAAA&#10;" strokecolor="#00b0f0"/>
                    <v:line id="Straight Connector 622" o:spid="_x0000_s1050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QKysQAAADcAAAADwAAAGRycy9kb3ducmV2LnhtbESPQYvCMBSE7wv+h/CEvSyaWtci1Sgi&#10;CLosSFU8P5pnW2xeSpPV+u83guBxmJlvmPmyM7W4UesqywpGwwgEcW51xYWC03EzmIJwHlljbZkU&#10;PMjBctH7mGOq7Z0zuh18IQKEXYoKSu+bVEqXl2TQDW1DHLyLbQ36INtC6hbvAW5qGUdRIg1WHBZK&#10;bGhdUn49/BkFk/NXHSe/u5+M9GYyXX3zvjuNlfrsd6sZCE+df4df7a1WkMQxPM+EIy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1ArKxAAAANwAAAAPAAAAAAAAAAAA&#10;AAAAAKECAABkcnMvZG93bnJldi54bWxQSwUGAAAAAAQABAD5AAAAkgMAAAAA&#10;" strokecolor="#00b0f0"/>
                    <v:line id="Straight Connector 623" o:spid="_x0000_s1051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ivUcQAAADcAAAADwAAAGRycy9kb3ducmV2LnhtbESPQYvCMBSE74L/IbyFvYimVi1SjSIL&#10;wirCUlc8P5pnW7Z5KU1W6783guBxmJlvmOW6M7W4UusqywrGowgEcW51xYWC0+92OAfhPLLG2jIp&#10;uJOD9arfW2Kq7Y0zuh59IQKEXYoKSu+bVEqXl2TQjWxDHLyLbQ36INtC6hZvAW5qGUdRIg1WHBZK&#10;bOirpPzv+G8UzM6DOk4Ou31Gejubb6b8050mSn1+dJsFCE+df4df7W+tIIkn8DwTj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mK9RxAAAANwAAAAPAAAAAAAAAAAA&#10;AAAAAKECAABkcnMvZG93bnJldi54bWxQSwUGAAAAAAQABAD5AAAAkgMAAAAA&#10;" strokecolor="#00b0f0"/>
                    <v:line id="Straight Connector 633" o:spid="_x0000_s1052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E5jMYAAADcAAAADwAAAGRycy9kb3ducmV2LnhtbESPQWvCQBSE70L/w/IKvUjd1NQgMRsR&#10;QailUGKl50f2mYRm34bsmsR/3y0UPA4z8w2TbSfTioF611hW8LKIQBCXVjdcKTh/HZ7XIJxH1tha&#10;JgU3crDNH2YZptqOXNBw8pUIEHYpKqi971IpXVmTQbewHXHwLrY36IPsK6l7HAPctHIZRYk02HBY&#10;qLGjfU3lz+lqFKy+5+0y+Ti+F6QPq/XulT+nc6zU0+O024DwNPl7+L/9phUkcQx/Z8IRk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BOYzGAAAA3AAAAA8AAAAAAAAA&#10;AAAAAAAAoQIAAGRycy9kb3ducmV2LnhtbFBLBQYAAAAABAAEAPkAAACUAwAAAAA=&#10;" strokecolor="#00b0f0"/>
                    <v:line id="Straight Connector 634" o:spid="_x0000_s1053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ih+MUAAADcAAAADwAAAGRycy9kb3ducmV2LnhtbESPQWvCQBSE7wX/w/IEL6VuajRI6hpC&#10;QagiiFZ6fmRfk9Ds25BdTfrvXUHwOMzMN8wqG0wjrtS52rKC92kEgriwuuZSwfl787YE4TyyxsYy&#10;KfgnB9l69LLCVNuej3Q9+VIECLsUFVTet6mUrqjIoJvaljh4v7Yz6IPsSqk77APcNHIWRYk0WHNY&#10;qLClz4qKv9PFKFj8vDazZL/dHUlvFst8zofhHCs1GQ/5BwhPg3+GH+0vrSCJ53A/E46AX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6ih+MUAAADcAAAADwAAAAAAAAAA&#10;AAAAAAChAgAAZHJzL2Rvd25yZXYueG1sUEsFBgAAAAAEAAQA+QAAAJMDAAAAAA==&#10;" strokecolor="#00b0f0"/>
                    <v:line id="Straight Connector 635" o:spid="_x0000_s1054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QEY8QAAADcAAAADwAAAGRycy9kb3ducmV2LnhtbESP3YrCMBSE7wXfIZyFvRFN/WmRahQR&#10;hF0Rlrri9aE5tmWbk9JE7b69EQQvh5n5hlmuO1OLG7WusqxgPIpAEOdWV1woOP3uhnMQziNrrC2T&#10;gn9ysF71e0tMtb1zRrejL0SAsEtRQel9k0rp8pIMupFtiIN3sa1BH2RbSN3iPcBNLSdRlEiDFYeF&#10;EhvalpT/Ha9GQXwe1JPk8L3PSO/i+WbGP91pqtTnR7dZgPDU+Xf41f7SCpJpDM8z4Qj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5ARjxAAAANwAAAAPAAAAAAAAAAAA&#10;AAAAAKECAABkcnMvZG93bnJldi54bWxQSwUGAAAAAAQABAD5AAAAkgMAAAAA&#10;" strokecolor="#00b0f0"/>
                    <v:line id="Straight Connector 636" o:spid="_x0000_s1055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aaFMQAAADcAAAADwAAAGRycy9kb3ducmV2LnhtbESP3YrCMBSE7xd8h3AEbxabqmuR2igi&#10;CLosiD94fWiObbE5KU3U+vabhQUvh5n5hsmWnanFg1pXWVYwimIQxLnVFRcKzqfNcAbCeWSNtWVS&#10;8CIHy0XvI8NU2ycf6HH0hQgQdikqKL1vUildXpJBF9mGOHhX2xr0QbaF1C0+A9zUchzHiTRYcVgo&#10;saF1SfnteDcKppfPepz87L4PpDfT2eqL9915otSg363mIDx1/h3+b2+1gmSSwN+ZcAT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NpoUxAAAANwAAAAPAAAAAAAAAAAA&#10;AAAAAKECAABkcnMvZG93bnJldi54bWxQSwUGAAAAAAQABAD5AAAAkgMAAAAA&#10;" strokecolor="#00b0f0"/>
                    <v:line id="Straight Connector 637" o:spid="_x0000_s1056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o/j8UAAADcAAAADwAAAGRycy9kb3ducmV2LnhtbESPQWvCQBSE74X+h+UJvYhuGjWV6Cqh&#10;ILRSKInS8yP7TILZtyG71fjv3YLQ4zAz3zDr7WBacaHeNZYVvE4jEMSl1Q1XCo6H3WQJwnlkja1l&#10;UnAjB9vN89MaU22vnNOl8JUIEHYpKqi971IpXVmTQTe1HXHwTrY36IPsK6l7vAa4aWUcRYk02HBY&#10;qLGj95rKc/FrFCx+xm2cfH3uc9K7xTKb8/dwnCn1MhqyFQhPg/8PP9ofWkEye4O/M+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3o/j8UAAADcAAAADwAAAAAAAAAA&#10;AAAAAAChAgAAZHJzL2Rvd25yZXYueG1sUEsFBgAAAAAEAAQA+QAAAJMDAAAAAA==&#10;" strokecolor="#00b0f0"/>
                    <v:line id="Straight Connector 638" o:spid="_x0000_s1057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Wr/cAAAADcAAAADwAAAGRycy9kb3ducmV2LnhtbERPTYvCMBC9C/6HMIIX0VTdFqlGEUFQ&#10;WVh0xfPQjG2xmZQmav335iB4fLzvxao1lXhQ40rLCsajCARxZnXJuYLz/3Y4A+E8ssbKMil4kYPV&#10;sttZYKrtk4/0OPlchBB2KSoovK9TKV1WkEE3sjVx4K62MegDbHKpG3yGcFPJSRQl0mDJoaHAmjYF&#10;ZbfT3SiIL4NqkvzuD0fS23i2/uG/9jxVqt9r13MQnlr/FX/cO60gmYa14Uw4AnL5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rlq/3AAAAA3AAAAA8AAAAAAAAAAAAAAAAA&#10;oQIAAGRycy9kb3ducmV2LnhtbFBLBQYAAAAABAAEAPkAAACOAwAAAAA=&#10;" strokecolor="#00b0f0"/>
                    <v:line id="Straight Connector 768" o:spid="_x0000_s1058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7eLfcAAAADcAAAADwAAAGRycy9kb3ducmV2LnhtbERPy4rCMBTdD/gP4QpuRFNfVapRRBB0&#10;EMQHri/NtS02N6WJWv/eLAZmeTjvxaoxpXhR7QrLCgb9CARxanXBmYLrZdubgXAeWWNpmRR8yMFq&#10;2fpZYKLtm0/0OvtMhBB2CSrIva8SKV2ak0HXtxVx4O62NugDrDOpa3yHcFPKYRTF0mDBoSHHijY5&#10;pY/z0yiY3LrlMD7sf0+kt5PZeszH5jpSqtNu1nMQnhr/L/5z77SCaRzWhjPhCMjl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+3i33AAAAA3AAAAA8AAAAAAAAAAAAAAAAA&#10;oQIAAGRycy9kb3ducmV2LnhtbFBLBQYAAAAABAAEAPkAAACOAwAAAAA=&#10;" strokecolor="#00b0f0"/>
                    <v:line id="Straight Connector 769" o:spid="_x0000_s1059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su5sUAAADcAAAADwAAAGRycy9kb3ducmV2LnhtbESPW4vCMBSE3xf8D+Es+LJo6q26XaOI&#10;IKgsLF7w+dCcbYvNSWmi1n9vBMHHYWa+YabzxpTiSrUrLCvodSMQxKnVBWcKjodVZwLCeWSNpWVS&#10;cCcH81nrY4qJtjfe0XXvMxEg7BJUkHtfJVK6NCeDrmsr4uD929qgD7LOpK7xFuCmlP0oiqXBgsNC&#10;jhUtc0rP+4tRMDp9lf34d7PdkV6NJosh/zXHgVLtz2bxA8JT49/hV3utFYzjb3ieCUdAz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Psu5sUAAADcAAAADwAAAAAAAAAA&#10;AAAAAAChAgAAZHJzL2Rvd25yZXYueG1sUEsFBgAAAAAEAAQA+QAAAJMDAAAAAA==&#10;" strokecolor="#00b0f0"/>
                    <v:line id="Straight Connector 770" o:spid="_x0000_s1060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gRpsIAAADcAAAADwAAAGRycy9kb3ducmV2LnhtbERPy2rCQBTdC/7DcAvdSDPxLTGTIAWh&#10;FqH4wPUlc01CM3dCZqrx751FweXhvNO8N424UedqywrGUQyCuLC65lLB+bT9WIFwHlljY5kUPMhB&#10;ng0HKSba3vlAt6MvRQhhl6CCyvs2kdIVFRl0kW2JA3e1nUEfYFdK3eE9hJtGTuJ4IQ3WHBoqbOmz&#10;ouL3+GcUzC+jZrLY774PpLfz1WbGP/15qtT7W79Zg/DU+5f43/2lFSyXYX44E46AzJ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BgRpsIAAADcAAAADwAAAAAAAAAAAAAA&#10;AAChAgAAZHJzL2Rvd25yZXYueG1sUEsFBgAAAAAEAAQA+QAAAJADAAAAAA==&#10;" strokecolor="#00b0f0"/>
                    <v:line id="Straight Connector 771" o:spid="_x0000_s1061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S0PcYAAADcAAAADwAAAGRycy9kb3ducmV2LnhtbESPW2vCQBSE3wv+h+UUfJG6Ma0XYjYS&#10;BKEtQvGCz4fsMQnNng3ZVeO/dwtCH4eZ+YZJV71pxJU6V1tWMBlHIIgLq2suFRwPm7cFCOeRNTaW&#10;ScGdHKyywUuKibY33tF170sRIOwSVFB53yZSuqIig25sW+LgnW1n0AfZlVJ3eAtw08g4imbSYM1h&#10;ocKW1hUVv/uLUTA9jZp4tv363pHeTBf5B//0x3elhq99vgThqff/4Wf7UyuYzyfwdyYcAZk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UtD3GAAAA3AAAAA8AAAAAAAAA&#10;AAAAAAAAoQIAAGRycy9kb3ducmV2LnhtbFBLBQYAAAAABAAEAPkAAACUAwAAAAA=&#10;" strokecolor="#00b0f0"/>
                    <v:line id="Straight Connector 772" o:spid="_x0000_s1062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YqSsUAAADcAAAADwAAAGRycy9kb3ducmV2LnhtbESP3YrCMBSE74V9h3AWvBFNt25VqlFk&#10;QdBlYfEHrw/NsS02J6WJWt/eCIKXw8x8w8wWranElRpXWlbwNYhAEGdWl5wrOOxX/QkI55E1VpZJ&#10;wZ0cLOYfnRmm2t54S9edz0WAsEtRQeF9nUrpsoIMuoGtiYN3so1BH2STS93gLcBNJeMoGkmDJYeF&#10;Amv6KSg77y5GQXLsVfHob/O7Jb1KJstv/m8PQ6W6n+1yCsJT69/hV3utFYzHM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4YqSsUAAADcAAAADwAAAAAAAAAA&#10;AAAAAAChAgAAZHJzL2Rvd25yZXYueG1sUEsFBgAAAAAEAAQA+QAAAJMDAAAAAA==&#10;" strokecolor="#00b0f0"/>
                  </v:group>
                  <v:group id="Group 773" o:spid="_x0000_s1063" style="position:absolute;left:127;width:23686;height:23006" coordsize="23686,230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u1rs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0gTZ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W7WuxgAAANwA&#10;AAAPAAAAAAAAAAAAAAAAAKoCAABkcnMvZG93bnJldi54bWxQSwUGAAAAAAQABAD6AAAAnQMAAAAA&#10;">
                    <v:line id="Straight Connector 774" o:spid="_x0000_s1064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8PK8UAAADcAAAADwAAAGRycy9kb3ducmV2LnhtbESPS4vCQBCE78L+h6EX9qaTlfggZiIi&#10;uOzFg6+DtzbTJmEzPSEzavLvdwTBY1FVX1HpsjO1uFPrKssKvkcRCOLc6ooLBcfDZjgH4Tyyxtoy&#10;KejJwTL7GKSYaPvgHd33vhABwi5BBaX3TSKly0sy6Ea2IQ7e1bYGfZBtIXWLjwA3tRxH0VQarDgs&#10;lNjQuqT8b38zCsy5kpdtjT/9eHeM4/lks+rtSamvz261AOGp8+/wq/2rFcxmMTzPh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h8PK8UAAADcAAAADwAAAAAAAAAA&#10;AAAAAAChAgAAZHJzL2Rvd25yZXYueG1sUEsFBgAAAAAEAAQA+QAAAJMDAAAAAA==&#10;" strokecolor="black [3213]" strokeweight="1.25pt">
                      <v:stroke startarrow="classic" endarrow="classic"/>
                    </v:line>
                    <v:line id="Straight Connector 775" o:spid="_x0000_s1065" style="position:absolute;flip:x y;visibility:visible;mso-wrap-style:square" from="11275,227" to="11300,23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dA2MUAAADcAAAADwAAAGRycy9kb3ducmV2LnhtbESPT2vCQBTE7wW/w/KEXopuVFoluooI&#10;Qi6V1j94fWSfSTD7NuyuSfz23UKhx2FmfsOsNr2pRUvOV5YVTMYJCOLc6ooLBefTfrQA4QOyxtoy&#10;KXiSh8168LLCVNuOv6k9hkJECPsUFZQhNKmUPi/JoB/bhjh6N+sMhihdIbXDLsJNLadJ8iENVhwX&#10;SmxoV1J+Pz6MAv91OLnumtWtvcyes4t5y26fB6Veh/12CSJQH/7Df+1MK5jP3+H3TDwCc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/dA2MUAAADcAAAADwAAAAAAAAAA&#10;AAAAAAChAgAAZHJzL2Rvd25yZXYueG1sUEsFBgAAAAAEAAQA+QAAAJMDAAAAAA==&#10;" strokecolor="black [3213]" strokeweight="1.25pt">
                      <v:stroke startarrow="classic" endarrow="classic"/>
                    </v:line>
                    <v:shape id="Text Box 776" o:spid="_x0000_s1066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yGaccA&#10;AADcAAAADwAAAGRycy9kb3ducmV2LnhtbESPQWvCQBSE70L/w/IKvelGoTGkriIBaRF7SOqlt9fs&#10;Mwlm36bZrYn++m6h4HGYmW+Y1WY0rbhQ7xrLCuazCARxaXXDlYLjx26agHAeWWNrmRRcycFm/TBZ&#10;YartwDldCl+JAGGXooLa+y6V0pU1GXQz2xEH72R7gz7IvpK6xyHATSsXURRLgw2HhRo7ymoqz8WP&#10;UbDPdu+Yfy1Mcmuz18Np230fP5+Venocty8gPI3+Hv5vv2kFy2UM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d8hmnHAAAA3AAAAA8AAAAAAAAAAAAAAAAAmAIAAGRy&#10;cy9kb3ducmV2LnhtbFBLBQYAAAAABAAEAPUAAACMAwAAAAA=&#10;" filled="f" stroked="f" strokeweight=".5pt">
                      <v:textbox>
                        <w:txbxContent>
                          <w:p w:rsidR="003B3AC5" w:rsidRPr="002E44EC" w:rsidRDefault="003B3AC5" w:rsidP="00774FD0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4</w:t>
                            </w:r>
                          </w:p>
                        </w:txbxContent>
                      </v:textbox>
                    </v:shape>
                    <v:shape id="Text Box 777" o:spid="_x0000_s1067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Aj8scA&#10;AADcAAAADwAAAGRycy9kb3ducmV2LnhtbESPQWvCQBSE70L/w/IKvemmgTYSXUMIBEupB62X3l6z&#10;zySYfZtmV037611B6HGYmW+YZTaaTpxpcK1lBc+zCARxZXXLtYL9Zzmdg3AeWWNnmRT8koNs9TBZ&#10;Yqrthbd03vlaBAi7FBU03veplK5qyKCb2Z44eAc7GPRBDrXUA14C3HQyjqJXabDlsNBgT0VD1XF3&#10;Mgrei3KD2+/YzP+6Yv1xyPuf/deLUk+PY74A4Wn0/+F7+00rSJIE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gwI/LHAAAA3AAAAA8AAAAAAAAAAAAAAAAAmAIAAGRy&#10;cy9kb3ducmV2LnhtbFBLBQYAAAAABAAEAPUAAACMAwAAAAA=&#10;" filled="f" stroked="f" strokeweight=".5pt">
                      <v:textbox>
                        <w:txbxContent>
                          <w:p w:rsidR="003B3AC5" w:rsidRPr="002E44EC" w:rsidRDefault="003B3AC5" w:rsidP="00774FD0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78" o:spid="_x0000_s1068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+3gMQA&#10;AADcAAAADwAAAGRycy9kb3ducmV2LnhtbERPyWrDMBC9F/IPYgK9NXICbYIT2RhDaCntIcslt4k1&#10;Xog1ci3Vdvv11aGQ4+Ptu3QyrRiod41lBctFBIK4sLrhSsH5tH/agHAeWWNrmRT8kIM0mT3sMNZ2&#10;5AMNR1+JEMIuRgW1910spStqMugWtiMOXGl7gz7AvpK6xzGEm1auouhFGmw4NNTYUV5TcTt+GwXv&#10;+f4TD9eV2fy2+etHmXVf58uzUo/zKduC8DT5u/jf/aYVrN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vt4DEAAAA3AAAAA8AAAAAAAAAAAAAAAAAmAIAAGRycy9k&#10;b3ducmV2LnhtbFBLBQYAAAAABAAEAPUAAACJAwAAAAA=&#10;" filled="f" stroked="f" strokeweight=".5pt">
                      <v:textbox>
                        <w:txbxContent>
                          <w:p w:rsidR="003B3AC5" w:rsidRPr="002E44EC" w:rsidRDefault="003B3AC5" w:rsidP="00774FD0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779" o:spid="_x0000_s1069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MSG8cA&#10;AADcAAAADwAAAGRycy9kb3ducmV2LnhtbESPT2vCQBTE7wW/w/KE3pqNQmsaXUUCYintwT+X3p7Z&#10;ZxLMvo3ZbZL203cLgsdhZn7DLFaDqUVHrassK5hEMQji3OqKCwXHw+YpAeE8ssbaMin4IQer5ehh&#10;gam2Pe+o2/tCBAi7FBWU3jeplC4vyaCLbEMcvLNtDfog20LqFvsAN7WcxvGLNFhxWCixoayk/LL/&#10;Ngres80n7k5Tk/zW2fbjvG6ux69npR7Hw3oOwtPg7+Fb+00rmM1e4f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bjEhvHAAAA3AAAAA8AAAAAAAAAAAAAAAAAmAIAAGRy&#10;cy9kb3ducmV2LnhtbFBLBQYAAAAABAAEAPUAAACMAwAAAAA=&#10;" filled="f" stroked="f" strokeweight=".5pt">
                      <v:textbox>
                        <w:txbxContent>
                          <w:p w:rsidR="003B3AC5" w:rsidRPr="002E44EC" w:rsidRDefault="003B3AC5" w:rsidP="00774FD0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4</w:t>
                            </w:r>
                          </w:p>
                        </w:txbxContent>
                      </v:textbox>
                    </v:shape>
                    <v:shape id="Text Box 780" o:spid="_x0000_s1070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zLocQA&#10;AADcAAAADwAAAGRycy9kb3ducmV2LnhtbERPTWvCQBC9F/wPywi9NRsFbYhZRQJSKe1B68XbmB2T&#10;YHY2ZrdJ6q/vHgo9Pt53thlNI3rqXG1ZwSyKQRAXVtdcKjh97V4SEM4ja2wsk4IfcrBZT54yTLUd&#10;+ED90ZcihLBLUUHlfZtK6YqKDLrItsSBu9rOoA+wK6XucAjhppHzOF5KgzWHhgpbyisqbsdvo+A9&#10;333i4TI3yaPJ3z6u2/Z+Oi+Uep6O2xUIT6P/F/+591rBaxL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My6HEAAAA3AAAAA8AAAAAAAAAAAAAAAAAmAIAAGRycy9k&#10;b3ducmV2LnhtbFBLBQYAAAAABAAEAPUAAACJAwAAAAA=&#10;" filled="f" stroked="f" strokeweight=".5pt">
                      <v:textbox>
                        <w:txbxContent>
                          <w:p w:rsidR="003B3AC5" w:rsidRPr="002E44EC" w:rsidRDefault="003B3AC5" w:rsidP="00774FD0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2</w:t>
                            </w:r>
                          </w:p>
                        </w:txbxContent>
                      </v:textbox>
                    </v:shape>
                    <v:shape id="Text Box 781" o:spid="_x0000_s1071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BuOsYA&#10;AADcAAAADwAAAGRycy9kb3ducmV2LnhtbESPQWvCQBSE70L/w/IKvelGoTakriIBaSl6SPTS22v2&#10;mYTuvk2zW0399a5Q8DjMzDfMYjVYI07U+9axgukkAUFcOd1yreCw34xTED4gazSOScEfeVgtH0YL&#10;zLQ7c0GnMtQiQthnqKAJocuk9FVDFv3EdcTRO7reYoiyr6Xu8Rzh1shZksylxZbjQoMd5Q1V3+Wv&#10;VfCRb3ZYfM1sejH52/a47n4On89KPT0O61cQgYZwD/+337WCl3Q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UBuOsYAAADcAAAADwAAAAAAAAAAAAAAAACYAgAAZHJz&#10;L2Rvd25yZXYueG1sUEsFBgAAAAAEAAQA9QAAAIsDAAAAAA==&#10;" filled="f" stroked="f" strokeweight=".5pt">
                      <v:textbox>
                        <w:txbxContent>
                          <w:p w:rsidR="003B3AC5" w:rsidRPr="002E44EC" w:rsidRDefault="003B3AC5" w:rsidP="00774FD0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82" o:spid="_x0000_s1072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LwTccA&#10;AADcAAAADwAAAGRycy9kb3ducmV2LnhtbESPT2vCQBTE74V+h+UVeqsbA21DdCMSkEppD2ou3p7Z&#10;lz+YfZtmV0399G6h4HGYmd8w88VoOnGmwbWWFUwnEQji0uqWawXFbvWSgHAeWWNnmRT8koNF9vgw&#10;x1TbC2/ovPW1CBB2KSpovO9TKV3ZkEE3sT1x8Co7GPRBDrXUA14C3HQyjqI3abDlsNBgT3lD5XF7&#10;Mgo+89U3bg6xSa5d/vFVLfufYv+q1PPTuJyB8DT6e/i/vdYK3pMY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2S8E3HAAAA3AAAAA8AAAAAAAAAAAAAAAAAmAIAAGRy&#10;cy9kb3ducmV2LnhtbFBLBQYAAAAABAAEAPUAAACMAwAAAAA=&#10;" filled="f" stroked="f" strokeweight=".5pt">
                      <v:textbox>
                        <w:txbxContent>
                          <w:p w:rsidR="003B3AC5" w:rsidRPr="002E44EC" w:rsidRDefault="003B3AC5" w:rsidP="00774FD0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783" o:spid="_x0000_s1073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5V1scA&#10;AADcAAAADwAAAGRycy9kb3ducmV2LnhtbESPzWvCQBTE70L/h+UVetNNLa0huhEJSEXagx8Xb8/s&#10;ywdm36bZrab9611B8DjMzG+Y2bw3jThT52rLCl5HEQji3OqaSwX73XIYg3AeWWNjmRT8kYN5+jSY&#10;YaLthTd03vpSBAi7BBVU3reJlC6vyKAb2ZY4eIXtDPogu1LqDi8Bbho5jqIPabDmsFBhS1lF+Wn7&#10;axSss+U3bo5jE/832edXsWh/9od3pV6e+8UUhKfeP8L39kormMR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LeVdbHAAAA3AAAAA8AAAAAAAAAAAAAAAAAmAIAAGRy&#10;cy9kb3ducmV2LnhtbFBLBQYAAAAABAAEAPUAAACMAwAAAAA=&#10;" filled="f" stroked="f" strokeweight=".5pt">
                      <v:textbox>
                        <w:txbxContent>
                          <w:p w:rsidR="003B3AC5" w:rsidRPr="002E44EC" w:rsidRDefault="003B3AC5" w:rsidP="00774FD0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2</w:t>
                            </w:r>
                          </w:p>
                        </w:txbxContent>
                      </v:textbox>
                    </v:shape>
                    <v:shape id="Text Box 784" o:spid="_x0000_s1074" type="#_x0000_t202" style="position:absolute;left:20257;top:941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fNoscA&#10;AADcAAAADwAAAGRycy9kb3ducmV2LnhtbESPzWvCQBTE70L/h+UVetNNpa0huhEJSEXagx8Xb8/s&#10;ywdm36bZrab9611B8DjMzG+Y2bw3jThT52rLCl5HEQji3OqaSwX73XIYg3AeWWNjmRT8kYN5+jSY&#10;YaLthTd03vpSBAi7BBVU3reJlC6vyKAb2ZY4eIXtDPogu1LqDi8Bbho5jqIPabDmsFBhS1lF+Wn7&#10;axSss+U3bo5jE/832edXsWh/9od3pV6e+8UUhKfeP8L39kormMR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03zaLHAAAA3AAAAA8AAAAAAAAAAAAAAAAAmAIAAGRy&#10;cy9kb3ducmV2LnhtbFBLBQYAAAAABAAEAPUAAACMAwAAAAA=&#10;" filled="f" stroked="f" strokeweight=".5pt">
                      <v:textbox>
                        <w:txbxContent>
                          <w:p w:rsidR="003B3AC5" w:rsidRPr="00F2587E" w:rsidRDefault="003B3AC5" w:rsidP="00774FD0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 w:rsidRPr="00F2587E">
                              <w:rPr>
                                <w:i/>
                                <w:sz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785" o:spid="_x0000_s1075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toOcUA&#10;AADcAAAADwAAAGRycy9kb3ducmV2LnhtbESPT4vCMBTE7wt+h/AEb2uq4FqqUaQgK8t68M/F27N5&#10;tsXmpTZZ7frpjSB4HGbmN8x03ppKXKlxpWUFg34EgjizuuRcwX63/IxBOI+ssbJMCv7JwXzW+Zhi&#10;ou2NN3Td+lwECLsEFRTe14mULivIoOvbmjh4J9sY9EE2udQN3gLcVHIYRV/SYMlhocCa0oKy8/bP&#10;KPhJl2vcHIcmvlfp9+9pUV/2h5FSvW67mIDw1Pp3+NVeaQX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e2g5xQAAANwAAAAPAAAAAAAAAAAAAAAAAJgCAABkcnMv&#10;ZG93bnJldi54bWxQSwUGAAAAAAQABAD1AAAAigMAAAAA&#10;" filled="f" stroked="f" strokeweight=".5pt">
                      <v:textbox>
                        <w:txbxContent>
                          <w:p w:rsidR="003B3AC5" w:rsidRPr="00F2587E" w:rsidRDefault="003B3AC5" w:rsidP="00774FD0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 w:rsidRPr="00F2587E">
                              <w:rPr>
                                <w:i/>
                                <w:sz w:val="20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</v:group>
                <v:line id="Straight Connector 786" o:spid="_x0000_s1076" style="position:absolute;visibility:visible;mso-wrap-style:square" from="10528,3896" to="25386,2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1uCcQAAADcAAAADwAAAGRycy9kb3ducmV2LnhtbESPT4vCMBTE74LfITzBi6ypLmjpGqUI&#10;ihcP1j+7x0fzbIvNS2midr+9WVjwOMzMb5jFqjO1eFDrKssKJuMIBHFudcWFgtNx8xGDcB5ZY22Z&#10;FPySg9Wy31tgou2TD/TIfCEChF2CCkrvm0RKl5dk0I1tQxy8q20N+iDbQuoWnwFuajmNopk0WHFY&#10;KLGhdUn5LbsbBbg/Y5b66XaEbn/8vPyk31tXKDUcdOkXCE+df4f/2zutYB7P4O9MOAJy+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7W4JxAAAANwAAAAPAAAAAAAAAAAA&#10;AAAAAKECAABkcnMvZG93bnJldi54bWxQSwUGAAAAAAQABAD5AAAAkgMAAAAA&#10;" strokecolor="red" strokeweight="1.25pt">
                  <v:stroke startarrow="classic" endarrow="classic"/>
                </v:line>
                <w10:wrap type="square"/>
              </v:group>
            </w:pict>
          </mc:Fallback>
        </mc:AlternateContent>
      </w:r>
      <w:r w:rsidR="00774FD0">
        <w:t xml:space="preserve">When we are asked to find the linear equation from a graph there are several strategies we can employ. One way is to choose two points on the graph and then solve like </w:t>
      </w:r>
      <w:r>
        <w:t>we did in Example 3 above.  Ano</w:t>
      </w:r>
      <w:r w:rsidR="00774FD0">
        <w:t>ther way is to choose one point and then find the slope</w:t>
      </w:r>
      <w:r>
        <w:t xml:space="preserve"> directly from the graph.  Then we solve it like we did in Examples 1 and 2 above.  Choose a strategy that looks easiest for the graph you are given.</w:t>
      </w:r>
    </w:p>
    <w:p w:rsidR="00FD6E58" w:rsidRDefault="00FD6E58"/>
    <w:p w:rsidR="00FD6E58" w:rsidRDefault="003F2EB5">
      <w:r>
        <w:rPr>
          <w:noProof/>
        </w:rPr>
        <mc:AlternateContent>
          <mc:Choice Requires="wpg">
            <w:drawing>
              <wp:anchor distT="0" distB="0" distL="114300" distR="114300" simplePos="0" relativeHeight="251785216" behindDoc="0" locked="0" layoutInCell="1" allowOverlap="1" wp14:anchorId="263C9272" wp14:editId="7CCAE924">
                <wp:simplePos x="0" y="0"/>
                <wp:positionH relativeFrom="column">
                  <wp:posOffset>3579495</wp:posOffset>
                </wp:positionH>
                <wp:positionV relativeFrom="paragraph">
                  <wp:posOffset>739140</wp:posOffset>
                </wp:positionV>
                <wp:extent cx="2418080" cy="2316480"/>
                <wp:effectExtent l="38100" t="19050" r="1270" b="64770"/>
                <wp:wrapSquare wrapText="bothSides"/>
                <wp:docPr id="877" name="Group 8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8080" cy="2316480"/>
                          <a:chOff x="0" y="0"/>
                          <a:chExt cx="2418715" cy="2316480"/>
                        </a:xfrm>
                      </wpg:grpSpPr>
                      <wpg:grpSp>
                        <wpg:cNvPr id="833" name="Group 833"/>
                        <wpg:cNvGrpSpPr/>
                        <wpg:grpSpPr>
                          <a:xfrm>
                            <a:off x="0" y="0"/>
                            <a:ext cx="2418715" cy="2316480"/>
                            <a:chOff x="367070" y="256276"/>
                            <a:chExt cx="2380728" cy="2316744"/>
                          </a:xfrm>
                        </wpg:grpSpPr>
                        <wpg:grpSp>
                          <wpg:cNvPr id="834" name="Group 834"/>
                          <wpg:cNvGrpSpPr/>
                          <wpg:grpSpPr>
                            <a:xfrm>
                              <a:off x="367070" y="256276"/>
                              <a:ext cx="2380728" cy="2316744"/>
                              <a:chOff x="367145" y="256309"/>
                              <a:chExt cx="2381217" cy="2317041"/>
                            </a:xfrm>
                          </wpg:grpSpPr>
                          <wpg:grpSp>
                            <wpg:cNvPr id="835" name="Group 835"/>
                            <wpg:cNvGrpSpPr/>
                            <wpg:grpSpPr>
                              <a:xfrm>
                                <a:off x="367145" y="256309"/>
                                <a:ext cx="2381217" cy="2317041"/>
                                <a:chOff x="0" y="0"/>
                                <a:chExt cx="2381388" cy="2317115"/>
                              </a:xfrm>
                            </wpg:grpSpPr>
                            <wpg:grpSp>
                              <wpg:cNvPr id="836" name="Group 836"/>
                              <wpg:cNvGrpSpPr/>
                              <wpg:grpSpPr>
                                <a:xfrm>
                                  <a:off x="0" y="38100"/>
                                  <a:ext cx="2298700" cy="2279015"/>
                                  <a:chOff x="0" y="19050"/>
                                  <a:chExt cx="2298700" cy="2279015"/>
                                </a:xfrm>
                              </wpg:grpSpPr>
                              <wps:wsp>
                                <wps:cNvPr id="837" name="Straight Connector 837"/>
                                <wps:cNvCnPr/>
                                <wps:spPr>
                                  <a:xfrm>
                                    <a:off x="2286000" y="19050"/>
                                    <a:ext cx="0" cy="227520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38" name="Straight Connector 838"/>
                                <wps:cNvCnPr/>
                                <wps:spPr>
                                  <a:xfrm>
                                    <a:off x="2057400" y="19050"/>
                                    <a:ext cx="0" cy="227901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39" name="Straight Connector 839"/>
                                <wps:cNvCnPr/>
                                <wps:spPr>
                                  <a:xfrm>
                                    <a:off x="12700" y="19050"/>
                                    <a:ext cx="0" cy="22606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0" name="Straight Connector 840"/>
                                <wps:cNvCnPr/>
                                <wps:spPr>
                                  <a:xfrm>
                                    <a:off x="228600" y="19050"/>
                                    <a:ext cx="0" cy="22606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1" name="Straight Connector 841"/>
                                <wps:cNvCnPr/>
                                <wps:spPr>
                                  <a:xfrm>
                                    <a:off x="457200" y="19050"/>
                                    <a:ext cx="0" cy="22606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2" name="Straight Connector 842"/>
                                <wps:cNvCnPr/>
                                <wps:spPr>
                                  <a:xfrm>
                                    <a:off x="685800" y="19050"/>
                                    <a:ext cx="0" cy="227520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3" name="Straight Connector 843"/>
                                <wps:cNvCnPr/>
                                <wps:spPr>
                                  <a:xfrm>
                                    <a:off x="914400" y="19050"/>
                                    <a:ext cx="0" cy="227266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4" name="Straight Connector 844"/>
                                <wps:cNvCnPr/>
                                <wps:spPr>
                                  <a:xfrm>
                                    <a:off x="1143000" y="19050"/>
                                    <a:ext cx="0" cy="22606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5" name="Straight Connector 845"/>
                                <wps:cNvCnPr/>
                                <wps:spPr>
                                  <a:xfrm>
                                    <a:off x="1371600" y="19050"/>
                                    <a:ext cx="0" cy="227266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6" name="Straight Connector 846"/>
                                <wps:cNvCnPr/>
                                <wps:spPr>
                                  <a:xfrm>
                                    <a:off x="1835150" y="19050"/>
                                    <a:ext cx="0" cy="22631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7" name="Straight Connector 847"/>
                                <wps:cNvCnPr/>
                                <wps:spPr>
                                  <a:xfrm>
                                    <a:off x="1593850" y="19050"/>
                                    <a:ext cx="0" cy="227266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8" name="Straight Connector 848"/>
                                <wps:cNvCnPr/>
                                <wps:spPr>
                                  <a:xfrm>
                                    <a:off x="0" y="227965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9" name="Straight Connector 849"/>
                                <wps:cNvCnPr/>
                                <wps:spPr>
                                  <a:xfrm>
                                    <a:off x="0" y="1905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50" name="Straight Connector 850"/>
                                <wps:cNvCnPr/>
                                <wps:spPr>
                                  <a:xfrm>
                                    <a:off x="12700" y="2286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51" name="Straight Connector 851"/>
                                <wps:cNvCnPr/>
                                <wps:spPr>
                                  <a:xfrm>
                                    <a:off x="25400" y="4572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52" name="Straight Connector 852"/>
                                <wps:cNvCnPr/>
                                <wps:spPr>
                                  <a:xfrm>
                                    <a:off x="0" y="6858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53" name="Straight Connector 853"/>
                                <wps:cNvCnPr/>
                                <wps:spPr>
                                  <a:xfrm>
                                    <a:off x="25400" y="9144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54" name="Straight Connector 854"/>
                                <wps:cNvCnPr/>
                                <wps:spPr>
                                  <a:xfrm>
                                    <a:off x="0" y="11430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55" name="Straight Connector 855"/>
                                <wps:cNvCnPr/>
                                <wps:spPr>
                                  <a:xfrm>
                                    <a:off x="0" y="18288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56" name="Straight Connector 856"/>
                                <wps:cNvCnPr/>
                                <wps:spPr>
                                  <a:xfrm>
                                    <a:off x="0" y="16002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57" name="Straight Connector 857"/>
                                <wps:cNvCnPr/>
                                <wps:spPr>
                                  <a:xfrm>
                                    <a:off x="0" y="13716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58" name="Straight Connector 858"/>
                                <wps:cNvCnPr/>
                                <wps:spPr>
                                  <a:xfrm>
                                    <a:off x="0" y="20574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859" name="Group 859"/>
                              <wpg:cNvGrpSpPr/>
                              <wpg:grpSpPr>
                                <a:xfrm>
                                  <a:off x="12700" y="0"/>
                                  <a:ext cx="2368688" cy="2300683"/>
                                  <a:chOff x="0" y="0"/>
                                  <a:chExt cx="2368688" cy="2300683"/>
                                </a:xfrm>
                              </wpg:grpSpPr>
                              <wps:wsp>
                                <wps:cNvPr id="860" name="Straight Connector 860"/>
                                <wps:cNvCnPr/>
                                <wps:spPr>
                                  <a:xfrm>
                                    <a:off x="0" y="11684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  <a:headEnd type="stealth"/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61" name="Straight Connector 861"/>
                                <wps:cNvCnPr/>
                                <wps:spPr>
                                  <a:xfrm flipH="1" flipV="1">
                                    <a:off x="1127543" y="22794"/>
                                    <a:ext cx="2543" cy="2277889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  <a:headEnd type="stealth"/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62" name="Text Box 862"/>
                                <wps:cNvSpPr txBox="1"/>
                                <wps:spPr>
                                  <a:xfrm>
                                    <a:off x="38100" y="1162050"/>
                                    <a:ext cx="3429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2E44EC" w:rsidRDefault="003B3AC5" w:rsidP="00FD6E58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–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63" name="Text Box 863"/>
                                <wps:cNvSpPr txBox="1"/>
                                <wps:spPr>
                                  <a:xfrm>
                                    <a:off x="1473200" y="1155700"/>
                                    <a:ext cx="2286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2E44EC" w:rsidRDefault="003B3AC5" w:rsidP="00FD6E58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64" name="Text Box 864"/>
                                <wps:cNvSpPr txBox="1"/>
                                <wps:spPr>
                                  <a:xfrm>
                                    <a:off x="1066800" y="133350"/>
                                    <a:ext cx="3429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2E44EC" w:rsidRDefault="003B3AC5" w:rsidP="00FD6E58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65" name="Text Box 865"/>
                                <wps:cNvSpPr txBox="1"/>
                                <wps:spPr>
                                  <a:xfrm>
                                    <a:off x="1066800" y="1962150"/>
                                    <a:ext cx="3429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2E44EC" w:rsidRDefault="003B3AC5" w:rsidP="00FD6E58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–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66" name="Text Box 866"/>
                                <wps:cNvSpPr txBox="1"/>
                                <wps:spPr>
                                  <a:xfrm>
                                    <a:off x="1060450" y="1473200"/>
                                    <a:ext cx="3429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2E44EC" w:rsidRDefault="003B3AC5" w:rsidP="00FD6E58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–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67" name="Text Box 867"/>
                                <wps:cNvSpPr txBox="1"/>
                                <wps:spPr>
                                  <a:xfrm>
                                    <a:off x="1078465" y="594650"/>
                                    <a:ext cx="3429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2E44EC" w:rsidRDefault="003B3AC5" w:rsidP="00FD6E58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68" name="Text Box 868"/>
                                <wps:cNvSpPr txBox="1"/>
                                <wps:spPr>
                                  <a:xfrm>
                                    <a:off x="1930400" y="1155700"/>
                                    <a:ext cx="2286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2E44EC" w:rsidRDefault="003B3AC5" w:rsidP="00FD6E58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69" name="Text Box 869"/>
                                <wps:cNvSpPr txBox="1"/>
                                <wps:spPr>
                                  <a:xfrm>
                                    <a:off x="527050" y="1155700"/>
                                    <a:ext cx="3429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2E44EC" w:rsidRDefault="003B3AC5" w:rsidP="00FD6E58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–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70" name="Text Box 870"/>
                                <wps:cNvSpPr txBox="1"/>
                                <wps:spPr>
                                  <a:xfrm>
                                    <a:off x="2025788" y="941070"/>
                                    <a:ext cx="3429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F2587E" w:rsidRDefault="003B3AC5" w:rsidP="00FD6E58">
                                      <w:pPr>
                                        <w:jc w:val="center"/>
                                        <w:rPr>
                                          <w:i/>
                                          <w:sz w:val="20"/>
                                        </w:rPr>
                                      </w:pPr>
                                      <w:r w:rsidRPr="00F2587E">
                                        <w:rPr>
                                          <w:i/>
                                          <w:sz w:val="20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71" name="Text Box 871"/>
                                <wps:cNvSpPr txBox="1"/>
                                <wps:spPr>
                                  <a:xfrm>
                                    <a:off x="882650" y="0"/>
                                    <a:ext cx="342900" cy="3048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F2587E" w:rsidRDefault="003B3AC5" w:rsidP="00FD6E58">
                                      <w:pPr>
                                        <w:jc w:val="center"/>
                                        <w:rPr>
                                          <w:i/>
                                          <w:sz w:val="20"/>
                                        </w:rPr>
                                      </w:pPr>
                                      <w:r w:rsidRPr="00F2587E">
                                        <w:rPr>
                                          <w:i/>
                                          <w:sz w:val="20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872" name="Straight Connector 872"/>
                            <wps:cNvCnPr/>
                            <wps:spPr>
                              <a:xfrm>
                                <a:off x="1052896" y="389654"/>
                                <a:ext cx="1485792" cy="1950658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73" name="Oval 873"/>
                          <wps:cNvSpPr/>
                          <wps:spPr>
                            <a:xfrm flipH="1" flipV="1">
                              <a:off x="1504410" y="941377"/>
                              <a:ext cx="45001" cy="45724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4" name="Oval 874"/>
                          <wps:cNvSpPr/>
                          <wps:spPr>
                            <a:xfrm flipH="1">
                              <a:off x="2177326" y="1882885"/>
                              <a:ext cx="45001" cy="45724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5" name="Text Box 875"/>
                          <wps:cNvSpPr txBox="1"/>
                          <wps:spPr>
                            <a:xfrm>
                              <a:off x="991924" y="850831"/>
                              <a:ext cx="555569" cy="346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B3AC5" w:rsidRPr="009A77BE" w:rsidRDefault="003B3AC5" w:rsidP="00FD6E58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(0, 2</w:t>
                                </w:r>
                                <w:r w:rsidRPr="009A77BE">
                                  <w:rPr>
                                    <w:sz w:val="20"/>
                                    <w:szCs w:val="20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76" name="Text Box 789"/>
                        <wps:cNvSpPr txBox="1"/>
                        <wps:spPr>
                          <a:xfrm>
                            <a:off x="1854835" y="1397887"/>
                            <a:ext cx="563880" cy="346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3AC5" w:rsidRPr="009A77BE" w:rsidRDefault="003B3AC5" w:rsidP="00FD6E5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A77BE">
                                <w:rPr>
                                  <w:sz w:val="20"/>
                                  <w:szCs w:val="20"/>
                                </w:rPr>
                                <w:t>(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  <w:r w:rsidRPr="009A77BE">
                                <w:rPr>
                                  <w:sz w:val="20"/>
                                  <w:szCs w:val="20"/>
                                </w:rPr>
                                <w:t xml:space="preserve">,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–2</w:t>
                              </w:r>
                              <w:r w:rsidRPr="009A77BE">
                                <w:rPr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877" o:spid="_x0000_s1077" style="position:absolute;margin-left:281.85pt;margin-top:58.2pt;width:190.4pt;height:182.4pt;z-index:251785216;mso-width-relative:margin" coordsize="24187,23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">
                <v:group id="Group 833" o:spid="_x0000_s1078" style="position:absolute;width:24187;height:23164" coordorigin="3670,2562" coordsize="23807,231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YWYOMQAAADcAAAA&#10;DwAAAAAAAAAAAAAAAACqAgAAZHJzL2Rvd25yZXYueG1sUEsFBgAAAAAEAAQA+gAAAJsDAAAAAA==&#10;">
                  <v:group id="Group 834" o:spid="_x0000_s1079" style="position:absolute;left:3670;top:2562;width:23807;height:23168" coordorigin="3671,2563" coordsize="23812,23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mwAT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57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6bABMxgAAANwA&#10;AAAPAAAAAAAAAAAAAAAAAKoCAABkcnMvZG93bnJldi54bWxQSwUGAAAAAAQABAD6AAAAnQMAAAAA&#10;">
                    <v:group id="Group 835" o:spid="_x0000_s1080" style="position:absolute;left:3671;top:2563;width:23812;height:23170" coordsize="23813,23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SCl1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Dlf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SCl18QAAADcAAAA&#10;DwAAAAAAAAAAAAAAAACqAgAAZHJzL2Rvd25yZXYueG1sUEsFBgAAAAAEAAQA+gAAAJsDAAAAAA==&#10;">
                      <v:group id="Group 836" o:spid="_x0000_s1081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I7oM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WI6h+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fI7oMQAAADcAAAA&#10;DwAAAAAAAAAAAAAAAACqAgAAZHJzL2Rvd25yZXYueG1sUEsFBgAAAAAEAAQA+gAAAJsDAAAAAA==&#10;">
                        <v:line id="Straight Connector 837" o:spid="_x0000_s1082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+kRMYAAADcAAAADwAAAGRycy9kb3ducmV2LnhtbESP3WrCQBSE7wt9h+UIvRHdNP40RFcJ&#10;BaGVQkmUXh+yxySYPRuyW41v7xaEXg4z8w2z3g6mFRfqXWNZwes0AkFcWt1wpeB42E0SEM4ja2wt&#10;k4IbOdhunp/WmGp75Zwuha9EgLBLUUHtfZdK6cqaDLqp7YiDd7K9QR9kX0nd4zXATSvjKFpKgw2H&#10;hRo7eq+pPBe/RsHiZ9zGy6/PfU56t0iyOX8Px5lSL6MhW4HwNPj/8KP9oRUkszf4OxOOgN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vpETGAAAA3AAAAA8AAAAAAAAA&#10;AAAAAAAAoQIAAGRycy9kb3ducmV2LnhtbFBLBQYAAAAABAAEAPkAAACUAwAAAAA=&#10;" strokecolor="#00b0f0"/>
                        <v:line id="Straight Connector 838" o:spid="_x0000_s1083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AwNsAAAADcAAAADwAAAGRycy9kb3ducmV2LnhtbERPTYvCMBC9C/6HMIIX0VTdSqlGEUFQ&#10;WVh0xfPQjG2xmZQmav335iB4fLzvxao1lXhQ40rLCsajCARxZnXJuYLz/3aYgHAeWWNlmRS8yMFq&#10;2e0sMNX2yUd6nHwuQgi7FBUU3teplC4ryKAb2Zo4cFfbGPQBNrnUDT5DuKnkJIpm0mDJoaHAmjYF&#10;ZbfT3SiIL4NqMvvdH46kt3Gy/uG/9jxVqt9r13MQnlr/FX/cO60gmYa14Uw4AnL5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qwMDbAAAAA3AAAAA8AAAAAAAAAAAAAAAAA&#10;oQIAAGRycy9kb3ducmV2LnhtbFBLBQYAAAAABAAEAPkAAACOAwAAAAA=&#10;" strokecolor="#00b0f0"/>
                        <v:line id="Straight Connector 839" o:spid="_x0000_s1084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yVrcUAAADcAAAADwAAAGRycy9kb3ducmV2LnhtbESP3YrCMBSE74V9h3AEb0TTVSu1GkUE&#10;YVcWFn/w+tAc22JzUpqs1rc3C4KXw8x8wyxWranEjRpXWlbwOYxAEGdWl5wrOB23gwSE88gaK8uk&#10;4EEOVsuPzgJTbe+8p9vB5yJA2KWooPC+TqV0WUEG3dDWxMG72MagD7LJpW7wHuCmkqMomkqDJYeF&#10;AmvaFJRdD39GQXzuV6Ppz/duT3obJ+sJ/7ansVK9brueg/DU+nf41f7SCpLxDP7PhCMgl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fyVrcUAAADcAAAADwAAAAAAAAAA&#10;AAAAAAChAgAAZHJzL2Rvd25yZXYueG1sUEsFBgAAAAAEAAQA+QAAAJMDAAAAAA==&#10;" strokecolor="#00b0f0"/>
                        <v:line id="Straight Connector 840" o:spid="_x0000_s1085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BPTcAAAADcAAAADwAAAGRycy9kb3ducmV2LnhtbERPy4rCMBTdD/gP4QpuBk19VEo1igiC&#10;ijDoiOtLc22LzU1pota/NwvB5eG858vWVOJBjSstKxgOIhDEmdUl5wrO/5t+AsJ5ZI2VZVLwIgfL&#10;Rednjqm2Tz7S4+RzEULYpaig8L5OpXRZQQbdwNbEgbvaxqAPsMmlbvAZwk0lR1E0lQZLDg0F1rQu&#10;KLud7kZBfPmtRtPDbn8kvYmT1YT/2vNYqV63Xc1AeGr9V/xxb7WCZBLmhzPhCMjF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zAT03AAAAA3AAAAA8AAAAAAAAAAAAAAAAA&#10;oQIAAGRycy9kb3ducmV2LnhtbFBLBQYAAAAABAAEAPkAAACOAwAAAAA=&#10;" strokecolor="#00b0f0"/>
                        <v:line id="Straight Connector 841" o:spid="_x0000_s1086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zq1sYAAADcAAAADwAAAGRycy9kb3ducmV2LnhtbESPzWrDMBCE74G+g9hCL6GW4/xgXCsh&#10;BAxtCZSkoefF2tqm1spYiu2+fVQI9DjMzDdMvptMKwbqXWNZwSKKQRCXVjdcKbh8Fs8pCOeRNbaW&#10;ScEvOdhtH2Y5ZtqOfKLh7CsRIOwyVFB732VSurImgy6yHXHwvm1v0AfZV1L3OAa4aWUSxxtpsOGw&#10;UGNHh5rKn/PVKFh/zdtkc3x7P5Eu1ul+xR/TZanU0+O0fwHhafL/4Xv7VStIVwv4OxOOgN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OM6tbGAAAA3AAAAA8AAAAAAAAA&#10;AAAAAAAAoQIAAGRycy9kb3ducmV2LnhtbFBLBQYAAAAABAAEAPkAAACUAwAAAAA=&#10;" strokecolor="#00b0f0"/>
                        <v:line id="Straight Connector 842" o:spid="_x0000_s1087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50ocQAAADcAAAADwAAAGRycy9kb3ducmV2LnhtbESPW4vCMBSE3wX/QziCL6Kp9UKpRpEF&#10;wV0E8YLPh+bYFpuT0mS1++/NguDjMDPfMMt1ayrxoMaVlhWMRxEI4szqknMFl/N2mIBwHlljZZkU&#10;/JGD9arbWWKq7ZOP9Dj5XAQIuxQVFN7XqZQuK8igG9maOHg32xj0QTa51A0+A9xUMo6iuTRYclgo&#10;sKavgrL76dcomF0HVTzff/8cSW9nyWbKh/YyUarfazcLEJ5a/wm/2zutIJnG8H8mHAG5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XnShxAAAANwAAAAPAAAAAAAAAAAA&#10;AAAAAKECAABkcnMvZG93bnJldi54bWxQSwUGAAAAAAQABAD5AAAAkgMAAAAA&#10;" strokecolor="#00b0f0"/>
                        <v:line id="Straight Connector 843" o:spid="_x0000_s1088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LROsQAAADcAAAADwAAAGRycy9kb3ducmV2LnhtbESPW4vCMBSE3wX/QzjCvohNvVJqo4gg&#10;uLKweMHnQ3Nsi81JabJa//1GWNjHYWa+YbJ1Z2rxoNZVlhWMoxgEcW51xYWCy3k3SkA4j6yxtkwK&#10;XuRgver3Mky1ffKRHidfiABhl6KC0vsmldLlJRl0kW2Ig3ezrUEfZFtI3eIzwE0tJ3G8kAYrDgsl&#10;NrQtKb+ffoyC+XVYTxZfn4cj6d082cz4u7tMlfoYdJslCE+d/w//tfdaQTKbwvtMOA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EtE6xAAAANwAAAAPAAAAAAAAAAAA&#10;AAAAAKECAABkcnMvZG93bnJldi54bWxQSwUGAAAAAAQABAD5AAAAkgMAAAAA&#10;" strokecolor="#00b0f0"/>
                        <v:line id="Straight Connector 844" o:spid="_x0000_s1089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tJTsQAAADcAAAADwAAAGRycy9kb3ducmV2LnhtbESP3YrCMBSE7wXfIRzBG9FUrVKqUWRB&#10;cGVB/MHrQ3Nsi81JabLafXsjLHg5zMw3zHLdmko8qHGlZQXjUQSCOLO65FzB5bwdJiCcR9ZYWSYF&#10;f+Rgvep2lphq++QjPU4+FwHCLkUFhfd1KqXLCjLoRrYmDt7NNgZ9kE0udYPPADeVnETRXBosOSwU&#10;WNNXQdn99GsUzK6DajL/+d4fSW9nySbmQ3uZKtXvtZsFCE+t/4T/2zutIIljeJ8JR0Cu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+0lOxAAAANwAAAAPAAAAAAAAAAAA&#10;AAAAAKECAABkcnMvZG93bnJldi54bWxQSwUGAAAAAAQABAD5AAAAkgMAAAAA&#10;" strokecolor="#00b0f0"/>
                        <v:line id="Straight Connector 845" o:spid="_x0000_s1090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fs1cQAAADcAAAADwAAAGRycy9kb3ducmV2LnhtbESPW4vCMBSE3wX/QziCL6Kpl0qpRpEF&#10;wZUF8YLPh+bYFpuT0mS1+++NsODjMDPfMMt1ayrxoMaVlhWMRxEI4szqknMFl/N2mIBwHlljZZkU&#10;/JGD9arbWWKq7ZOP9Dj5XAQIuxQVFN7XqZQuK8igG9maOHg32xj0QTa51A0+A9xUchJFc2mw5LBQ&#10;YE1fBWX3069REF8H1WT+870/kt7GyWbGh/YyVarfazcLEJ5a/wn/t3daQTKL4X0mHAG5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t+zVxAAAANwAAAAPAAAAAAAAAAAA&#10;AAAAAKECAABkcnMvZG93bnJldi54bWxQSwUGAAAAAAQABAD5AAAAkgMAAAAA&#10;" strokecolor="#00b0f0"/>
                        <v:line id="Straight Connector 846" o:spid="_x0000_s1091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VyosQAAADcAAAADwAAAGRycy9kb3ducmV2LnhtbESPQYvCMBSE74L/IbyFvYimulpKNYoI&#10;wirCUlc8P5pnW7Z5KU3U+u83guBxmJlvmMWqM7W4UesqywrGowgEcW51xYWC0+92mIBwHlljbZkU&#10;PMjBatnvLTDV9s4Z3Y6+EAHCLkUFpfdNKqXLSzLoRrYhDt7FtgZ9kG0hdYv3ADe1nERRLA1WHBZK&#10;bGhTUv53vBoFs/OgnsSH3T4jvZ0l6yn/dKcvpT4/uvUchKfOv8Ov9rdWkExjeJ4JR0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ZXKixAAAANwAAAAPAAAAAAAAAAAA&#10;AAAAAKECAABkcnMvZG93bnJldi54bWxQSwUGAAAAAAQABAD5AAAAkgMAAAAA&#10;" strokecolor="#00b0f0"/>
                        <v:line id="Straight Connector 847" o:spid="_x0000_s1092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nXOcYAAADcAAAADwAAAGRycy9kb3ducmV2LnhtbESPQWvCQBSE74X+h+UVvBTdNBoN0VWC&#10;ILSlUBLF8yP7TEKzb0N2q/HfdwuFHoeZ+YbZ7EbTiSsNrrWs4GUWgSCurG65VnA6HqYpCOeRNXaW&#10;ScGdHOy2jw8bzLS9cUHX0tciQNhlqKDxvs+kdFVDBt3M9sTBu9jBoA9yqKUe8BbgppNxFC2lwZbD&#10;QoM97RuqvspvoyA5P3fx8uPtvSB9SNJ8wZ/jaa7U5GnM1yA8jf4//Nd+1QrSxQp+z4QjIL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p1znGAAAA3AAAAA8AAAAAAAAA&#10;AAAAAAAAoQIAAGRycy9kb3ducmV2LnhtbFBLBQYAAAAABAAEAPkAAACUAwAAAAA=&#10;" strokecolor="#00b0f0"/>
                        <v:line id="Straight Connector 848" o:spid="_x0000_s1093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ZDS8AAAADcAAAADwAAAGRycy9kb3ducmV2LnhtbERPy4rCMBTdD/gP4QpuBk19VEo1igiC&#10;ijDoiOtLc22LzU1pota/NwvB5eG858vWVOJBjSstKxgOIhDEmdUl5wrO/5t+AsJ5ZI2VZVLwIgfL&#10;Rednjqm2Tz7S4+RzEULYpaig8L5OpXRZQQbdwNbEgbvaxqAPsMmlbvAZwk0lR1E0lQZLDg0F1rQu&#10;KLud7kZBfPmtRtPDbn8kvYmT1YT/2vNYqV63Xc1AeGr9V/xxb7WCZBLWhjPhCMjF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K2Q0vAAAAA3AAAAA8AAAAAAAAAAAAAAAAA&#10;oQIAAGRycy9kb3ducmV2LnhtbFBLBQYAAAAABAAEAPkAAACOAwAAAAA=&#10;" strokecolor="#00b0f0"/>
                        <v:line id="Straight Connector 849" o:spid="_x0000_s1094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rm0MQAAADcAAAADwAAAGRycy9kb3ducmV2LnhtbESP3YrCMBSE7wXfIRxhb0RTXZVuNYos&#10;CCqC+MNeH5pjW2xOShO1+/ZGELwcZuYbZrZoTCnuVLvCsoJBPwJBnFpdcKbgfFr1YhDOI2ssLZOC&#10;f3KwmLdbM0y0ffCB7kefiQBhl6CC3PsqkdKlORl0fVsRB+9ia4M+yDqTusZHgJtSDqNoIg0WHBZy&#10;rOg3p/R6vBkF479uOZzsNtsD6dU4Xo5435y/lfrqNMspCE+N/4Tf7bVWEI9+4HUmHAE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+ubQxAAAANwAAAAPAAAAAAAAAAAA&#10;AAAAAKECAABkcnMvZG93bnJldi54bWxQSwUGAAAAAAQABAD5AAAAkgMAAAAA&#10;" strokecolor="#00b0f0"/>
                        <v:line id="Straight Connector 850" o:spid="_x0000_s1095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nZkMIAAADcAAAADwAAAGRycy9kb3ducmV2LnhtbERPTWvCQBC9F/oflil4KXXT2EiIriIF&#10;oUpBkornITsmwexsyK4x/ffuQfD4eN/L9WhaMVDvGssKPqcRCOLS6oYrBce/7UcKwnlkja1lUvBP&#10;Dtar15clZtreOKeh8JUIIewyVFB732VSurImg25qO+LAnW1v0AfYV1L3eAvhppVxFM2lwYZDQ40d&#10;fddUXoqrUZCc3tt4/rvb56S3Sbr54sN4nCk1eRs3CxCeRv8UP9w/WkGahPnhTDgCcn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RnZkMIAAADcAAAADwAAAAAAAAAAAAAA&#10;AAChAgAAZHJzL2Rvd25yZXYueG1sUEsFBgAAAAAEAAQA+QAAAJADAAAAAA==&#10;" strokecolor="#00b0f0"/>
                        <v:line id="Straight Connector 851" o:spid="_x0000_s1096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V8C8QAAADcAAAADwAAAGRycy9kb3ducmV2LnhtbESPQYvCMBSE74L/ITxhL6KpupVSjSKC&#10;oMvCUlc8P5pnW2xeSpPV+u83guBxmJlvmOW6M7W4Uesqywom4wgEcW51xYWC0+9ulIBwHlljbZkU&#10;PMjBetXvLTHV9s4Z3Y6+EAHCLkUFpfdNKqXLSzLoxrYhDt7FtgZ9kG0hdYv3ADe1nEbRXBqsOCyU&#10;2NC2pPx6/DMK4vOwns6/D18Z6V2cbD75pzvNlPoYdJsFCE+df4df7b1WkMQTeJ4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VXwLxAAAANwAAAAPAAAAAAAAAAAA&#10;AAAAAKECAABkcnMvZG93bnJldi54bWxQSwUGAAAAAAQABAD5AAAAkgMAAAAA&#10;" strokecolor="#00b0f0"/>
                        <v:line id="Straight Connector 852" o:spid="_x0000_s1097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fifMQAAADcAAAADwAAAGRycy9kb3ducmV2LnhtbESPQYvCMBSE78L+h/AWvMiabrVSqlFk&#10;QVARRFc8P5q3bdnmpTRR6783guBxmJlvmNmiM7W4Uusqywq+hxEI4tzqigsFp9/VVwrCeWSNtWVS&#10;cCcHi/lHb4aZtjc+0PXoCxEg7DJUUHrfZFK6vCSDbmgb4uD92dagD7ItpG7xFuCmlnEUTaTBisNC&#10;iQ39lJT/Hy9GQXIe1PFkt9keSK+SdDnmfXcaKdX/7JZTEJ46/w6/2mutIE1ieJ4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h+J8xAAAANwAAAAPAAAAAAAAAAAA&#10;AAAAAKECAABkcnMvZG93bnJldi54bWxQSwUGAAAAAAQABAD5AAAAkgMAAAAA&#10;" strokecolor="#00b0f0"/>
                        <v:line id="Straight Connector 853" o:spid="_x0000_s1098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tH58QAAADcAAAADwAAAGRycy9kb3ducmV2LnhtbESPQYvCMBSE78L+h/CEvciarlop1Sgi&#10;CLsiSFX2/GiebbF5KU3U7r83guBxmJlvmPmyM7W4Uesqywq+hxEI4tzqigsFp+PmKwHhPLLG2jIp&#10;+CcHy8VHb46ptnfO6HbwhQgQdikqKL1vUildXpJBN7QNcfDOtjXog2wLqVu8B7ip5SiKptJgxWGh&#10;xIbWJeWXw9UoiP8G9Wi6+91mpDdxsprwvjuNlfrsd6sZCE+df4df7R+tIInH8DwTjo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y0fnxAAAANwAAAAPAAAAAAAAAAAA&#10;AAAAAKECAABkcnMvZG93bnJldi54bWxQSwUGAAAAAAQABAD5AAAAkgMAAAAA&#10;" strokecolor="#00b0f0"/>
                        <v:line id="Straight Connector 854" o:spid="_x0000_s1099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Lfk8QAAADcAAAADwAAAGRycy9kb3ducmV2LnhtbESPW4vCMBSE3wX/QziCL6Kpl0qpRpEF&#10;wZUF8YLPh+bYFpuT0mS1+++NsODjMDPfMMt1ayrxoMaVlhWMRxEI4szqknMFl/N2mIBwHlljZZkU&#10;/JGD9arbWWKq7ZOP9Dj5XAQIuxQVFN7XqZQuK8igG9maOHg32xj0QTa51A0+A9xUchJFc2mw5LBQ&#10;YE1fBWX3069REF8H1WT+870/kt7GyWbGh/YyVarfazcLEJ5a/wn/t3daQRLP4H0mHAG5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It+TxAAAANwAAAAPAAAAAAAAAAAA&#10;AAAAAKECAABkcnMvZG93bnJldi54bWxQSwUGAAAAAAQABAD5AAAAkgMAAAAA&#10;" strokecolor="#00b0f0"/>
                        <v:line id="Straight Connector 855" o:spid="_x0000_s1100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56CMQAAADcAAAADwAAAGRycy9kb3ducmV2LnhtbESPQYvCMBSE78L+h/AW9iJrqmulVKOI&#10;ILgiSF3x/GiebbF5KU1W6783guBxmJlvmNmiM7W4UusqywqGgwgEcW51xYWC49/6OwHhPLLG2jIp&#10;uJODxfyjN8NU2xtndD34QgQIuxQVlN43qZQuL8mgG9iGOHhn2xr0QbaF1C3eAtzUchRFE2mw4rBQ&#10;YkOrkvLL4d8oiE/9ejTZ/W4z0us4WY553x1/lPr67JZTEJ46/w6/2hutIIljeJ4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bnoIxAAAANwAAAAPAAAAAAAAAAAA&#10;AAAAAKECAABkcnMvZG93bnJldi54bWxQSwUGAAAAAAQABAD5AAAAkgMAAAAA&#10;" strokecolor="#00b0f0"/>
                        <v:line id="Straight Connector 856" o:spid="_x0000_s1101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zkf8UAAADcAAAADwAAAGRycy9kb3ducmV2LnhtbESPQWvCQBSE7wX/w/IEL6VutE0I0TUE&#10;QbClULTi+ZF9TUKzb0N2TeK/7xYKPQ4z8w2zzSfTioF611hWsFpGIIhLqxuuFFw+D08pCOeRNbaW&#10;ScGdHOS72cMWM21HPtFw9pUIEHYZKqi97zIpXVmTQbe0HXHwvmxv0AfZV1L3OAa4aeU6ihJpsOGw&#10;UGNH+5rK7/PNKIivj+06eX99O5E+xGnxwh/T5VmpxXwqNiA8Tf4//Nc+agVpnMDvmXAE5O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bzkf8UAAADcAAAADwAAAAAAAAAA&#10;AAAAAAChAgAAZHJzL2Rvd25yZXYueG1sUEsFBgAAAAAEAAQA+QAAAJMDAAAAAA==&#10;" strokecolor="#00b0f0"/>
                        <v:line id="Straight Connector 857" o:spid="_x0000_s1102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BB5MYAAADcAAAADwAAAGRycy9kb3ducmV2LnhtbESPQWvCQBSE7wX/w/IEL1I31SYNqZsg&#10;BcEWoWiD50f2mYRm34bsqum/7xaEHoeZ+YZZF6PpxJUG11pW8LSIQBBXVrdcKyi/to8pCOeRNXaW&#10;ScEPOSjyycMaM21vfKDr0dciQNhlqKDxvs+kdFVDBt3C9sTBO9vBoA9yqKUe8BbgppPLKEqkwZbD&#10;QoM9vTVUfR8vRkF8mnfLZP/+cSC9jdPNM3+O5Uqp2XTcvILwNPr/8L290wrS+AX+zoQjI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wQeTGAAAA3AAAAA8AAAAAAAAA&#10;AAAAAAAAoQIAAGRycy9kb3ducmV2LnhtbFBLBQYAAAAABAAEAPkAAACUAwAAAAA=&#10;" strokecolor="#00b0f0"/>
                        <v:line id="Straight Connector 858" o:spid="_x0000_s1103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/VlsIAAADcAAAADwAAAGRycy9kb3ducmV2LnhtbERPTWvCQBC9F/oflil4KXXT2EiIriIF&#10;oUpBkornITsmwexsyK4x/ffuQfD4eN/L9WhaMVDvGssKPqcRCOLS6oYrBce/7UcKwnlkja1lUvBP&#10;Dtar15clZtreOKeh8JUIIewyVFB732VSurImg25qO+LAnW1v0AfYV1L3eAvhppVxFM2lwYZDQ40d&#10;fddUXoqrUZCc3tt4/rvb56S3Sbr54sN4nCk1eRs3CxCeRv8UP9w/WkGahLXhTDgCcn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2/VlsIAAADcAAAADwAAAAAAAAAAAAAA&#10;AAChAgAAZHJzL2Rvd25yZXYueG1sUEsFBgAAAAAEAAQA+QAAAJADAAAAAA==&#10;" strokecolor="#00b0f0"/>
                      </v:group>
                      <v:group id="Group 859" o:spid="_x0000_s1104" style="position:absolute;left:127;width:23686;height:23006" coordsize="23686,230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JKcsYAAADcAAAADwAAAGRycy9kb3ducmV2LnhtbESPT2vCQBTE7wW/w/IK&#10;3uomSoqmriJSpQcpNBFKb4/sMwlm34bsNn++fbdQ6HGYmd8w2/1oGtFT52rLCuJFBIK4sLrmUsE1&#10;Pz2tQTiPrLGxTAomcrDfzR62mGo78Af1mS9FgLBLUUHlfZtK6YqKDLqFbYmDd7OdQR9kV0rd4RDg&#10;ppHLKHqWBmsOCxW2dKyouGffRsF5wOGwil/7y/12nL7y5P3zEpNS88fx8ALC0+j/w3/tN61gnWz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skpyxgAAANwA&#10;AAAPAAAAAAAAAAAAAAAAAKoCAABkcnMvZG93bnJldi54bWxQSwUGAAAAAAQABAD6AAAAnQMAAAAA&#10;">
                        <v:line id="Straight Connector 860" o:spid="_x0000_s1105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kLo74AAADcAAAADwAAAGRycy9kb3ducmV2LnhtbERPuwrCMBTdBf8hXMFNU0WlVKOIoLg4&#10;+Brcrs21LTY3pYna/r0ZBMfDeS9WjSnFm2pXWFYwGkYgiFOrC84UXM7bQQzCeWSNpWVS0JKD1bLb&#10;WWCi7YeP9D75TIQQdgkqyL2vEildmpNBN7QVceAetjboA6wzqWv8hHBTynEUzaTBgkNDjhVtckqf&#10;p5dRYG6FvB9K3LXj42UyiafbdWuvSvV7zXoOwlPj/+Kfe68VxLMwP5wJR0Au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mSQujvgAAANwAAAAPAAAAAAAAAAAAAAAAAKEC&#10;AABkcnMvZG93bnJldi54bWxQSwUGAAAAAAQABAD5AAAAjAMAAAAA&#10;" strokecolor="black [3213]" strokeweight="1.25pt">
                          <v:stroke startarrow="classic" endarrow="classic"/>
                        </v:line>
                        <v:line id="Straight Connector 861" o:spid="_x0000_s1106" style="position:absolute;flip:x y;visibility:visible;mso-wrap-style:square" from="11275,227" to="11300,23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FEUMQAAADcAAAADwAAAGRycy9kb3ducmV2LnhtbESPT4vCMBTE7wt+h/AEL4umKohUo4gg&#10;9LKy/sPro3m2xealJNm2fvvNwoLHYWZ+w6y3valFS85XlhVMJwkI4tzqigsF18thvAThA7LG2jIp&#10;eJGH7WbwscZU245P1J5DISKEfYoKyhCaVEqfl2TQT2xDHL2HdQZDlK6Q2mEX4aaWsyRZSIMVx4US&#10;G9qXlD/PP0aB/z5eXHfP6tbe5q/5zXxmj6+jUqNhv1uBCNSHd/i/nWkFy8UU/s7EI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oURQxAAAANwAAAAPAAAAAAAAAAAA&#10;AAAAAKECAABkcnMvZG93bnJldi54bWxQSwUGAAAAAAQABAD5AAAAkgMAAAAA&#10;" strokecolor="black [3213]" strokeweight="1.25pt">
                          <v:stroke startarrow="classic" endarrow="classic"/>
                        </v:line>
                        <v:shape id="Text Box 862" o:spid="_x0000_s1107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qC4cYA&#10;AADcAAAADwAAAGRycy9kb3ducmV2LnhtbESPQWvCQBSE70L/w/IKvZmNgUpIXUUC0lLqQZtLb6/Z&#10;ZxLMvk2z2yT6691CweMwM98wq81kWjFQ7xrLChZRDIK4tLrhSkHxuZunIJxH1thaJgUXcrBZP8xW&#10;mGk78oGGo69EgLDLUEHtfZdJ6cqaDLrIdsTBO9neoA+yr6TucQxw08okjpfSYMNhocaO8prK8/HX&#10;KHjPd3s8fCcmvbb568dp2/0UX89KPT1O2xcQniZ/D/+337SCdJnA35lwBOT6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yqC4cYAAADcAAAADwAAAAAAAAAAAAAAAACYAgAAZHJz&#10;L2Rvd25yZXYueG1sUEsFBgAAAAAEAAQA9QAAAIsDAAAAAA==&#10;" filled="f" stroked="f" strokeweight=".5pt">
                          <v:textbox>
                            <w:txbxContent>
                              <w:p w:rsidR="003B3AC5" w:rsidRPr="002E44EC" w:rsidRDefault="003B3AC5" w:rsidP="00FD6E5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4</w:t>
                                </w:r>
                              </w:p>
                            </w:txbxContent>
                          </v:textbox>
                        </v:shape>
                        <v:shape id="Text Box 863" o:spid="_x0000_s1108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YnesUA&#10;AADcAAAADwAAAGRycy9kb3ducmV2LnhtbESPQYvCMBSE7wv+h/CEva2pilKqUaQgK4sedL14ezbP&#10;tti81Car1V9vBGGPw8x8w0znranElRpXWlbQ70UgiDOrS84V7H+XXzEI55E1VpZJwZ0czGedjykm&#10;2t54S9edz0WAsEtQQeF9nUjpsoIMup6tiYN3so1BH2STS93gLcBNJQdRNJYGSw4LBdaUFpSdd39G&#10;wU+63OD2ODDxo0q/16dFfdkfRkp9dtvFBISn1v+H3+2VVhCPh/A6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Zid6xQAAANwAAAAPAAAAAAAAAAAAAAAAAJgCAABkcnMv&#10;ZG93bnJldi54bWxQSwUGAAAAAAQABAD1AAAAigMAAAAA&#10;" filled="f" stroked="f" strokeweight=".5pt">
                          <v:textbox>
                            <w:txbxContent>
                              <w:p w:rsidR="003B3AC5" w:rsidRPr="002E44EC" w:rsidRDefault="003B3AC5" w:rsidP="00FD6E5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864" o:spid="_x0000_s1109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+/DsUA&#10;AADcAAAADwAAAGRycy9kb3ducmV2LnhtbESPQYvCMBSE7wv+h/CEva2polKqUaQgK4sedL14ezbP&#10;tti81Car1V9vBGGPw8x8w0znranElRpXWlbQ70UgiDOrS84V7H+XXzEI55E1VpZJwZ0czGedjykm&#10;2t54S9edz0WAsEtQQeF9nUjpsoIMup6tiYN3so1BH2STS93gLcBNJQdRNJYGSw4LBdaUFpSdd39G&#10;wU+63OD2ODDxo0q/16dFfdkfRkp9dtvFBISn1v+H3+2VVhCPh/A6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j78OxQAAANwAAAAPAAAAAAAAAAAAAAAAAJgCAABkcnMv&#10;ZG93bnJldi54bWxQSwUGAAAAAAQABAD1AAAAigMAAAAA&#10;" filled="f" stroked="f" strokeweight=".5pt">
                          <v:textbox>
                            <w:txbxContent>
                              <w:p w:rsidR="003B3AC5" w:rsidRPr="002E44EC" w:rsidRDefault="003B3AC5" w:rsidP="00FD6E5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865" o:spid="_x0000_s1110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MalcUA&#10;AADcAAAADwAAAGRycy9kb3ducmV2LnhtbESPQYvCMBSE7wv+h/AEb2uqoJRqFCmIIu5Btxdvz+bZ&#10;FpuX2kTt7q/fCMIeh5n5hpkvO1OLB7WusqxgNIxAEOdWV1woyL7XnzEI55E11pZJwQ85WC56H3NM&#10;tH3ygR5HX4gAYZeggtL7JpHS5SUZdEPbEAfvYluDPsi2kLrFZ4CbWo6jaCoNVhwWSmwoLSm/Hu9G&#10;wS5df+HhPDbxb51u9pdVc8tOE6UG/W41A+Gp8//hd3urFcTTCbzOh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wxqVxQAAANwAAAAPAAAAAAAAAAAAAAAAAJgCAABkcnMv&#10;ZG93bnJldi54bWxQSwUGAAAAAAQABAD1AAAAigMAAAAA&#10;" filled="f" stroked="f" strokeweight=".5pt">
                          <v:textbox>
                            <w:txbxContent>
                              <w:p w:rsidR="003B3AC5" w:rsidRPr="002E44EC" w:rsidRDefault="003B3AC5" w:rsidP="00FD6E5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4</w:t>
                                </w:r>
                              </w:p>
                            </w:txbxContent>
                          </v:textbox>
                        </v:shape>
                        <v:shape id="Text Box 866" o:spid="_x0000_s1111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GE4sUA&#10;AADcAAAADwAAAGRycy9kb3ducmV2LnhtbESPQYvCMBSE78L+h/AWvGmqsKVUo0hBVhY96HrZ27N5&#10;tsXmpdtErf56Iwgeh5n5hpnOO1OLC7WusqxgNIxAEOdWV1wo2P8uBwkI55E11pZJwY0czGcfvSmm&#10;2l55S5edL0SAsEtRQel9k0rp8pIMuqFtiIN3tK1BH2RbSN3iNcBNLcdRFEuDFYeFEhvKSspPu7NR&#10;8JMtN7g9jE1yr7Pv9XHR/O//vpTqf3aLCQhPnX+HX+2VVpDEMTzPhCMgZ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EYTixQAAANwAAAAPAAAAAAAAAAAAAAAAAJgCAABkcnMv&#10;ZG93bnJldi54bWxQSwUGAAAAAAQABAD1AAAAigMAAAAA&#10;" filled="f" stroked="f" strokeweight=".5pt">
                          <v:textbox>
                            <w:txbxContent>
                              <w:p w:rsidR="003B3AC5" w:rsidRPr="002E44EC" w:rsidRDefault="003B3AC5" w:rsidP="00FD6E5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2</w:t>
                                </w:r>
                              </w:p>
                            </w:txbxContent>
                          </v:textbox>
                        </v:shape>
                        <v:shape id="Text Box 867" o:spid="_x0000_s1112" type="#_x0000_t202" style="position:absolute;left:10784;top:5946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0heccA&#10;AADcAAAADwAAAGRycy9kb3ducmV2LnhtbESPQWvCQBSE7wX/w/IK3uqmAW1IXSUEQkXsQevF2zP7&#10;TEKzb2N2G2N/fbdQ6HGYmW+Y5Xo0rRiod41lBc+zCARxaXXDlYLjR/GUgHAeWWNrmRTcycF6NXlY&#10;Yqrtjfc0HHwlAoRdigpq77tUSlfWZNDNbEccvIvtDfog+0rqHm8BbloZR9FCGmw4LNTYUV5T+Xn4&#10;Mgq2efGO+3Nsku82f9tdsu56PM2Vmj6O2SsIT6P/D/+1N1pBsniB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tdIXnHAAAA3AAAAA8AAAAAAAAAAAAAAAAAmAIAAGRy&#10;cy9kb3ducmV2LnhtbFBLBQYAAAAABAAEAPUAAACMAwAAAAA=&#10;" filled="f" stroked="f" strokeweight=".5pt">
                          <v:textbox>
                            <w:txbxContent>
                              <w:p w:rsidR="003B3AC5" w:rsidRPr="002E44EC" w:rsidRDefault="003B3AC5" w:rsidP="00FD6E5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868" o:spid="_x0000_s1113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K1C8MA&#10;AADcAAAADwAAAGRycy9kb3ducmV2LnhtbERPy2rCQBTdC/7DcAV3OqlgCGlGkYC0iC60brq7zdw8&#10;aOZOmpmatF/vLASXh/POtqNpxY1611hW8LKMQBAXVjdcKbh+7BcJCOeRNbaWScEfOdhuppMMU20H&#10;PtPt4isRQtilqKD2vkuldEVNBt3SdsSBK21v0AfYV1L3OIRw08pVFMXSYMOhocaO8pqK78uvUXDI&#10;9yc8f61M8t/mb8dy1/1cP9dKzWfj7hWEp9E/xQ/3u1aQxGFtOBOOgN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sK1C8MAAADcAAAADwAAAAAAAAAAAAAAAACYAgAAZHJzL2Rv&#10;d25yZXYueG1sUEsFBgAAAAAEAAQA9QAAAIgDAAAAAA==&#10;" filled="f" stroked="f" strokeweight=".5pt">
                          <v:textbox>
                            <w:txbxContent>
                              <w:p w:rsidR="003B3AC5" w:rsidRPr="002E44EC" w:rsidRDefault="003B3AC5" w:rsidP="00FD6E5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869" o:spid="_x0000_s1114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4QkMcA&#10;AADcAAAADwAAAGRycy9kb3ducmV2LnhtbESPQWvCQBSE70L/w/IKvenGQEOauooEQovYg9ZLb6/Z&#10;ZxLMvk2zWxP99V1B6HGYmW+YxWo0rThT7xrLCuazCARxaXXDlYLDZzFNQTiPrLG1TAou5GC1fJgs&#10;MNN24B2d974SAcIuQwW1910mpStrMuhmtiMO3tH2Bn2QfSV1j0OAm1bGUZRIgw2HhRo7ymsqT/tf&#10;o2CTFx+4+45Nem3zt+1x3f0cvp6Venoc168gPI3+P3xvv2sFafICtzPhCMj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WOEJDHAAAA3AAAAA8AAAAAAAAAAAAAAAAAmAIAAGRy&#10;cy9kb3ducmV2LnhtbFBLBQYAAAAABAAEAPUAAACMAwAAAAA=&#10;" filled="f" stroked="f" strokeweight=".5pt">
                          <v:textbox>
                            <w:txbxContent>
                              <w:p w:rsidR="003B3AC5" w:rsidRPr="002E44EC" w:rsidRDefault="003B3AC5" w:rsidP="00FD6E5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2</w:t>
                                </w:r>
                              </w:p>
                            </w:txbxContent>
                          </v:textbox>
                        </v:shape>
                        <v:shape id="Text Box 870" o:spid="_x0000_s1115" type="#_x0000_t202" style="position:absolute;left:20257;top:941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0v0MQA&#10;AADcAAAADwAAAGRycy9kb3ducmV2LnhtbERPTWvCQBC9F/wPywi9NRsFbYhZRQJSKe1B68XbmB2T&#10;YHY2ZrdJ6q/vHgo9Pt53thlNI3rqXG1ZwSyKQRAXVtdcKjh97V4SEM4ja2wsk4IfcrBZT54yTLUd&#10;+ED90ZcihLBLUUHlfZtK6YqKDLrItsSBu9rOoA+wK6XucAjhppHzOF5KgzWHhgpbyisqbsdvo+A9&#10;333i4TI3yaPJ3z6u2/Z+Oi+Uep6O2xUIT6P/F/+591pB8hr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tL9DEAAAA3AAAAA8AAAAAAAAAAAAAAAAAmAIAAGRycy9k&#10;b3ducmV2LnhtbFBLBQYAAAAABAAEAPUAAACJAwAAAAA=&#10;" filled="f" stroked="f" strokeweight=".5pt">
                          <v:textbox>
                            <w:txbxContent>
                              <w:p w:rsidR="003B3AC5" w:rsidRPr="00F2587E" w:rsidRDefault="003B3AC5" w:rsidP="00FD6E58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871" o:spid="_x0000_s1116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GKS8YA&#10;AADcAAAADwAAAGRycy9kb3ducmV2LnhtbESPQWvCQBSE70L/w/IKvelGoTakriIBaSl6SPTS22v2&#10;mYTuvk2zW0399a5Q8DjMzDfMYjVYI07U+9axgukkAUFcOd1yreCw34xTED4gazSOScEfeVgtH0YL&#10;zLQ7c0GnMtQiQthnqKAJocuk9FVDFv3EdcTRO7reYoiyr6Xu8Rzh1shZksylxZbjQoMd5Q1V3+Wv&#10;VfCRb3ZYfM1sejH52/a47n4On89KPT0O61cQgYZwD/+337WC9GU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iGKS8YAAADcAAAADwAAAAAAAAAAAAAAAACYAgAAZHJz&#10;L2Rvd25yZXYueG1sUEsFBgAAAAAEAAQA9QAAAIsDAAAAAA==&#10;" filled="f" stroked="f" strokeweight=".5pt">
                          <v:textbox>
                            <w:txbxContent>
                              <w:p w:rsidR="003B3AC5" w:rsidRPr="00F2587E" w:rsidRDefault="003B3AC5" w:rsidP="00FD6E58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line id="Straight Connector 872" o:spid="_x0000_s1117" style="position:absolute;visibility:visible;mso-wrap-style:square" from="10528,3896" to="25386,2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eMe8UAAADcAAAADwAAAGRycy9kb3ducmV2LnhtbESPQWvCQBSE7wX/w/IKXkrdmEKV1FWC&#10;oHjJwaS2PT6yr0lo9m3Irkn8912h0OMwM98wm91kWjFQ7xrLCpaLCARxaXXDlYL34vC8BuE8ssbW&#10;Mim4kYPddvawwUTbkc805L4SAcIuQQW1910ipStrMugWtiMO3rftDfog+0rqHscAN62Mo+hVGmw4&#10;LNTY0b6m8ie/GgWYXTBPfXx8QpcVLx9f6efRVUrNH6f0DYSnyf+H/9onrWC9iuF+JhwBuf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LeMe8UAAADcAAAADwAAAAAAAAAA&#10;AAAAAAChAgAAZHJzL2Rvd25yZXYueG1sUEsFBgAAAAAEAAQA+QAAAJMDAAAAAA==&#10;" strokecolor="red" strokeweight="1.25pt">
                      <v:stroke startarrow="classic" endarrow="classic"/>
                    </v:line>
                  </v:group>
                  <v:oval id="Oval 873" o:spid="_x0000_s1118" style="position:absolute;left:15044;top:9413;width:450;height:458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mcYcUA&#10;AADcAAAADwAAAGRycy9kb3ducmV2LnhtbESP3WoCMRSE7wXfIRyhN6LZtqCyGsUWKr0Q/H2A4+aY&#10;Xd2cLJvorm9vCgUvh5n5hpktWluKO9W+cKzgfZiAIM6cLtgoOB5+BhMQPiBrLB2Tggd5WMy7nRmm&#10;2jW8o/s+GBEh7FNUkIdQpVL6LCeLfugq4uidXW0xRFkbqWtsItyW8iNJRtJiwXEhx4q+c8qu+5tV&#10;sDWjdSM3tN6tjuPLqb9JWvN1Veqt1y6nIAK14RX+b/9qBZPxJ/ydiUd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uZxhxQAAANwAAAAPAAAAAAAAAAAAAAAAAJgCAABkcnMv&#10;ZG93bnJldi54bWxQSwUGAAAAAAQABAD1AAAAigMAAAAA&#10;" fillcolor="red" strokecolor="red" strokeweight="1.5pt"/>
                  <v:oval id="Oval 874" o:spid="_x0000_s1119" style="position:absolute;left:21773;top:18828;width:450;height:458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H+NMcA&#10;AADcAAAADwAAAGRycy9kb3ducmV2LnhtbESPQWvCQBSE74X+h+UVvNWNtjUaXaUVxB5K0ejF2yP7&#10;TILZt2l2jdFf3xUKPQ4z8w0zW3SmEi01rrSsYNCPQBBnVpecK9jvVs9jEM4ja6wsk4IrOVjMHx9m&#10;mGh74S21qc9FgLBLUEHhfZ1I6bKCDLq+rYmDd7SNQR9kk0vd4CXATSWHUTSSBksOCwXWtCwoO6Vn&#10;o+CF2mFavcWHr/X2ZzP6vk1OH7FWqvfUvU9BeOr8f/iv/akVjONXuJ8JR0DO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VB/jTHAAAA3AAAAA8AAAAAAAAAAAAAAAAAmAIAAGRy&#10;cy9kb3ducmV2LnhtbFBLBQYAAAAABAAEAPUAAACMAwAAAAA=&#10;" fillcolor="red" strokecolor="red" strokeweight="1.5pt"/>
                  <v:shape id="Text Box 875" o:spid="_x0000_s1120" type="#_x0000_t202" style="position:absolute;left:9919;top:8508;width:5555;height:3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qMSMUA&#10;AADcAAAADwAAAGRycy9kb3ducmV2LnhtbESPT4vCMBTE7wt+h/AEb2uq4FqqUaQgK8t68M/F27N5&#10;tsXmpTZZ7frpjSB4HGbmN8x03ppKXKlxpWUFg34EgjizuuRcwX63/IxBOI+ssbJMCv7JwXzW+Zhi&#10;ou2NN3Td+lwECLsEFRTe14mULivIoOvbmjh4J9sY9EE2udQN3gLcVHIYRV/SYMlhocCa0oKy8/bP&#10;KPhJl2vcHIcmvlfp9+9pUV/2h5FSvW67mIDw1Pp3+NVeaQXx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GoxIxQAAANwAAAAPAAAAAAAAAAAAAAAAAJgCAABkcnMv&#10;ZG93bnJldi54bWxQSwUGAAAAAAQABAD1AAAAigMAAAAA&#10;" filled="f" stroked="f" strokeweight=".5pt">
                    <v:textbox>
                      <w:txbxContent>
                        <w:p w:rsidR="003B3AC5" w:rsidRPr="009A77BE" w:rsidRDefault="003B3AC5" w:rsidP="00FD6E58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(0, 2</w:t>
                          </w:r>
                          <w:r w:rsidRPr="009A77BE">
                            <w:rPr>
                              <w:sz w:val="20"/>
                              <w:szCs w:val="20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v:shape id="Text Box 789" o:spid="_x0000_s1121" type="#_x0000_t202" style="position:absolute;left:18548;top:13978;width:5639;height:3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gSP8cA&#10;AADcAAAADwAAAGRycy9kb3ducmV2LnhtbESPQWvCQBSE7wX/w/IK3uqmAW1IXSUEQkXsQevF2zP7&#10;TEKzb2N2G2N/fbdQ6HGYmW+Y5Xo0rRiod41lBc+zCARxaXXDlYLjR/GUgHAeWWNrmRTcycF6NXlY&#10;Yqrtjfc0HHwlAoRdigpq77tUSlfWZNDNbEccvIvtDfog+0rqHm8BbloZR9FCGmw4LNTYUV5T+Xn4&#10;Mgq2efGO+3Nsku82f9tdsu56PM2Vmj6O2SsIT6P/D/+1N1pB8rKA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HIEj/HAAAA3AAAAA8AAAAAAAAAAAAAAAAAmAIAAGRy&#10;cy9kb3ducmV2LnhtbFBLBQYAAAAABAAEAPUAAACMAwAAAAA=&#10;" filled="f" stroked="f" strokeweight=".5pt">
                  <v:textbox>
                    <w:txbxContent>
                      <w:p w:rsidR="003B3AC5" w:rsidRPr="009A77BE" w:rsidRDefault="003B3AC5" w:rsidP="00FD6E58">
                        <w:pPr>
                          <w:rPr>
                            <w:sz w:val="20"/>
                            <w:szCs w:val="20"/>
                          </w:rPr>
                        </w:pPr>
                        <w:r w:rsidRPr="009A77BE">
                          <w:rPr>
                            <w:sz w:val="20"/>
                            <w:szCs w:val="20"/>
                          </w:rPr>
                          <w:t>(</w:t>
                        </w:r>
                        <w:r>
                          <w:rPr>
                            <w:sz w:val="20"/>
                            <w:szCs w:val="20"/>
                          </w:rPr>
                          <w:t>3</w:t>
                        </w:r>
                        <w:r w:rsidRPr="009A77BE">
                          <w:rPr>
                            <w:sz w:val="20"/>
                            <w:szCs w:val="20"/>
                          </w:rPr>
                          <w:t xml:space="preserve">, </w:t>
                        </w:r>
                        <w:r>
                          <w:rPr>
                            <w:sz w:val="20"/>
                            <w:szCs w:val="20"/>
                          </w:rPr>
                          <w:t>–2</w:t>
                        </w:r>
                        <w:r w:rsidRPr="009A77BE">
                          <w:rPr>
                            <w:sz w:val="20"/>
                            <w:szCs w:val="20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D6E58">
        <w:t>To illustrate this process, consider the graph to the right. When I do this kind of problem</w:t>
      </w:r>
      <w:r>
        <w:t>,</w:t>
      </w:r>
      <w:r w:rsidR="00FD6E58">
        <w:t xml:space="preserve"> I l</w:t>
      </w:r>
      <w:r>
        <w:t>ook</w:t>
      </w:r>
      <w:r w:rsidR="00FD6E58">
        <w:t xml:space="preserve"> for</w:t>
      </w:r>
      <w:r>
        <w:t xml:space="preserve"> points on the graph where it is easy to identify the coordinates of the points.</w:t>
      </w:r>
      <w:r w:rsidR="00FD6E58">
        <w:t xml:space="preserve"> </w:t>
      </w:r>
      <w:r>
        <w:t xml:space="preserve">I look for </w:t>
      </w:r>
      <w:r w:rsidR="00FD6E58">
        <w:t>places where the graph goes through grid crossings</w:t>
      </w:r>
      <w:r>
        <w:t>.</w:t>
      </w:r>
      <w:r w:rsidR="00FD6E58">
        <w:t xml:space="preserve"> Inspection of the graph reveals that the line goes through two grid crossings</w:t>
      </w:r>
      <w:r>
        <w:t xml:space="preserve"> at (0, 2) and (3, –2).  Using these points</w:t>
      </w:r>
    </w:p>
    <w:p w:rsidR="003F2EB5" w:rsidRDefault="00BE6318" w:rsidP="003F2EB5">
      <w:pPr>
        <w:ind w:left="720"/>
      </w:pPr>
      <w:r>
        <w:rPr>
          <w:noProof/>
        </w:rPr>
        <w:pict>
          <v:shape id="_x0000_s1084" type="#_x0000_t75" style="position:absolute;left:0;text-align:left;margin-left:32.2pt;margin-top:9.2pt;width:57.1pt;height:97.3pt;z-index:251791360;mso-position-horizontal-relative:text;mso-position-vertical-relative:text">
            <v:imagedata r:id="rId29" o:title=""/>
          </v:shape>
          <o:OLEObject Type="Embed" ProgID="Equation.DSMT4" ShapeID="_x0000_s1084" DrawAspect="Content" ObjectID="_1524307751" r:id="rId30"/>
        </w:pict>
      </w:r>
    </w:p>
    <w:p w:rsidR="003F2EB5" w:rsidRDefault="00BE6318" w:rsidP="003F2EB5">
      <w:pPr>
        <w:ind w:left="1440"/>
      </w:pPr>
      <w:r>
        <w:rPr>
          <w:noProof/>
        </w:rPr>
        <w:pict>
          <v:shape id="_x0000_s1083" type="#_x0000_t75" style="position:absolute;left:0;text-align:left;margin-left:134.2pt;margin-top:-.05pt;width:84.15pt;height:107.85pt;z-index:251787264;mso-position-horizontal-relative:text;mso-position-vertical-relative:text">
            <v:imagedata r:id="rId31" o:title=""/>
          </v:shape>
          <o:OLEObject Type="Embed" ProgID="Equation.DSMT4" ShapeID="_x0000_s1083" DrawAspect="Content" ObjectID="_1524307752" r:id="rId32"/>
        </w:pict>
      </w:r>
    </w:p>
    <w:p w:rsidR="00774FD0" w:rsidRDefault="00774FD0"/>
    <w:p w:rsidR="003F2EB5" w:rsidRDefault="003F2EB5"/>
    <w:p w:rsidR="003F2EB5" w:rsidRDefault="003F2EB5"/>
    <w:p w:rsidR="003F2EB5" w:rsidRDefault="003F2EB5"/>
    <w:p w:rsidR="003F2EB5" w:rsidRDefault="003F2EB5"/>
    <w:p w:rsidR="008D17E0" w:rsidRDefault="008D17E0"/>
    <w:p w:rsidR="006742EC" w:rsidRDefault="006742EC"/>
    <w:p w:rsidR="006742EC" w:rsidRDefault="006742EC"/>
    <w:p w:rsidR="006742EC" w:rsidRPr="00BE66B6" w:rsidRDefault="006742EC">
      <w:pPr>
        <w:rPr>
          <w:b/>
          <w:kern w:val="28"/>
          <w:szCs w:val="24"/>
        </w:rPr>
      </w:pPr>
    </w:p>
    <w:p w:rsidR="000C08F9" w:rsidRPr="00282CC7" w:rsidRDefault="000C08F9" w:rsidP="000C08F9">
      <w:pPr>
        <w:rPr>
          <w:b/>
          <w:szCs w:val="24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25FACB71" wp14:editId="215B6427">
            <wp:simplePos x="0" y="0"/>
            <wp:positionH relativeFrom="column">
              <wp:posOffset>3868420</wp:posOffset>
            </wp:positionH>
            <wp:positionV relativeFrom="paragraph">
              <wp:posOffset>64770</wp:posOffset>
            </wp:positionV>
            <wp:extent cx="2303780" cy="2514600"/>
            <wp:effectExtent l="0" t="0" r="1270" b="0"/>
            <wp:wrapSquare wrapText="bothSides"/>
            <wp:docPr id="748" name="Picture 74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[image]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78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82CC7">
        <w:rPr>
          <w:b/>
          <w:szCs w:val="24"/>
        </w:rPr>
        <w:t xml:space="preserve">Question </w:t>
      </w:r>
      <w:r w:rsidR="00A42233">
        <w:rPr>
          <w:b/>
          <w:szCs w:val="24"/>
        </w:rPr>
        <w:t>1</w:t>
      </w:r>
    </w:p>
    <w:p w:rsidR="000C08F9" w:rsidRDefault="000C08F9" w:rsidP="000C08F9">
      <w:pPr>
        <w:ind w:left="432"/>
        <w:rPr>
          <w:szCs w:val="24"/>
        </w:rPr>
      </w:pPr>
      <w:r w:rsidRPr="007C0820">
        <w:rPr>
          <w:szCs w:val="24"/>
        </w:rPr>
        <w:t>Write an equation</w:t>
      </w:r>
      <w:r w:rsidR="0099113C">
        <w:rPr>
          <w:szCs w:val="24"/>
        </w:rPr>
        <w:t xml:space="preserve"> in standard form</w:t>
      </w:r>
      <w:r w:rsidRPr="007C0820">
        <w:rPr>
          <w:szCs w:val="24"/>
        </w:rPr>
        <w:t xml:space="preserve"> for th</w:t>
      </w:r>
      <w:r>
        <w:rPr>
          <w:szCs w:val="24"/>
        </w:rPr>
        <w:t>e line.</w:t>
      </w:r>
    </w:p>
    <w:p w:rsidR="000C08F9" w:rsidRDefault="000C08F9" w:rsidP="000C08F9">
      <w:pPr>
        <w:ind w:left="864" w:hanging="432"/>
        <w:rPr>
          <w:szCs w:val="24"/>
        </w:rPr>
      </w:pPr>
    </w:p>
    <w:p w:rsidR="000C08F9" w:rsidRDefault="000C08F9" w:rsidP="000C08F9">
      <w:pPr>
        <w:ind w:left="864" w:hanging="432"/>
        <w:rPr>
          <w:szCs w:val="24"/>
        </w:rPr>
      </w:pPr>
    </w:p>
    <w:p w:rsidR="000C08F9" w:rsidRDefault="000C08F9" w:rsidP="000C08F9">
      <w:pPr>
        <w:ind w:left="864" w:hanging="432"/>
        <w:rPr>
          <w:szCs w:val="24"/>
        </w:rPr>
      </w:pPr>
    </w:p>
    <w:p w:rsidR="000C08F9" w:rsidRDefault="000C08F9" w:rsidP="000C08F9">
      <w:pPr>
        <w:ind w:left="864" w:hanging="432"/>
        <w:rPr>
          <w:szCs w:val="24"/>
        </w:rPr>
      </w:pPr>
    </w:p>
    <w:p w:rsidR="000C08F9" w:rsidRDefault="000C08F9" w:rsidP="000C08F9">
      <w:pPr>
        <w:ind w:left="864" w:hanging="432"/>
        <w:rPr>
          <w:szCs w:val="24"/>
        </w:rPr>
      </w:pPr>
    </w:p>
    <w:p w:rsidR="000C08F9" w:rsidRDefault="000C08F9" w:rsidP="000C08F9">
      <w:pPr>
        <w:ind w:left="864" w:hanging="432"/>
        <w:rPr>
          <w:szCs w:val="24"/>
        </w:rPr>
      </w:pPr>
    </w:p>
    <w:p w:rsidR="000C08F9" w:rsidRDefault="000C08F9" w:rsidP="000C08F9">
      <w:pPr>
        <w:ind w:left="864" w:hanging="432"/>
        <w:rPr>
          <w:szCs w:val="24"/>
        </w:rPr>
      </w:pPr>
    </w:p>
    <w:p w:rsidR="000C08F9" w:rsidRDefault="000C08F9" w:rsidP="000C08F9">
      <w:pPr>
        <w:ind w:left="864" w:hanging="432"/>
        <w:rPr>
          <w:szCs w:val="24"/>
        </w:rPr>
      </w:pPr>
    </w:p>
    <w:p w:rsidR="000C08F9" w:rsidRDefault="000C08F9" w:rsidP="000C08F9">
      <w:pPr>
        <w:ind w:left="864" w:hanging="432"/>
        <w:rPr>
          <w:szCs w:val="24"/>
        </w:rPr>
      </w:pPr>
    </w:p>
    <w:p w:rsidR="000C08F9" w:rsidRDefault="000C08F9" w:rsidP="000C08F9">
      <w:pPr>
        <w:ind w:left="864" w:hanging="432"/>
        <w:rPr>
          <w:szCs w:val="24"/>
        </w:rPr>
      </w:pPr>
    </w:p>
    <w:p w:rsidR="006742EC" w:rsidRDefault="006742EC">
      <w:pPr>
        <w:rPr>
          <w:szCs w:val="24"/>
        </w:rPr>
      </w:pPr>
      <w:r>
        <w:rPr>
          <w:szCs w:val="24"/>
        </w:rPr>
        <w:br w:type="page"/>
      </w:r>
    </w:p>
    <w:p w:rsidR="000C08F9" w:rsidRPr="00282CC7" w:rsidRDefault="000C08F9" w:rsidP="000C08F9">
      <w:pPr>
        <w:rPr>
          <w:b/>
          <w:szCs w:val="24"/>
        </w:rPr>
      </w:pPr>
      <w:r w:rsidRPr="00282CC7">
        <w:rPr>
          <w:b/>
          <w:szCs w:val="24"/>
        </w:rPr>
        <w:lastRenderedPageBreak/>
        <w:t xml:space="preserve">Question </w:t>
      </w:r>
      <w:r w:rsidR="00A42233">
        <w:rPr>
          <w:b/>
          <w:szCs w:val="24"/>
        </w:rPr>
        <w:t>2</w:t>
      </w:r>
    </w:p>
    <w:p w:rsidR="000C08F9" w:rsidRPr="000B06DE" w:rsidRDefault="000C08F9" w:rsidP="000C08F9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1A00598F" wp14:editId="1A78784D">
                <wp:simplePos x="0" y="0"/>
                <wp:positionH relativeFrom="column">
                  <wp:posOffset>3867785</wp:posOffset>
                </wp:positionH>
                <wp:positionV relativeFrom="paragraph">
                  <wp:posOffset>128905</wp:posOffset>
                </wp:positionV>
                <wp:extent cx="2298700" cy="2279015"/>
                <wp:effectExtent l="0" t="0" r="6350" b="26035"/>
                <wp:wrapSquare wrapText="bothSides"/>
                <wp:docPr id="723" name="Group 7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8700" cy="2279015"/>
                          <a:chOff x="0" y="19050"/>
                          <a:chExt cx="2298700" cy="2279015"/>
                        </a:xfrm>
                      </wpg:grpSpPr>
                      <wps:wsp>
                        <wps:cNvPr id="724" name="Straight Connector 724"/>
                        <wps:cNvCnPr/>
                        <wps:spPr>
                          <a:xfrm>
                            <a:off x="22860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5" name="Straight Connector 725"/>
                        <wps:cNvCnPr/>
                        <wps:spPr>
                          <a:xfrm>
                            <a:off x="2057400" y="19050"/>
                            <a:ext cx="0" cy="22790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6" name="Straight Connector 726"/>
                        <wps:cNvCnPr/>
                        <wps:spPr>
                          <a:xfrm>
                            <a:off x="127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7" name="Straight Connector 727"/>
                        <wps:cNvCnPr/>
                        <wps:spPr>
                          <a:xfrm>
                            <a:off x="2286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8" name="Straight Connector 728"/>
                        <wps:cNvCnPr/>
                        <wps:spPr>
                          <a:xfrm>
                            <a:off x="4572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9" name="Straight Connector 729"/>
                        <wps:cNvCnPr/>
                        <wps:spPr>
                          <a:xfrm>
                            <a:off x="6858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0" name="Straight Connector 730"/>
                        <wps:cNvCnPr/>
                        <wps:spPr>
                          <a:xfrm>
                            <a:off x="9144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1" name="Straight Connector 731"/>
                        <wps:cNvCnPr/>
                        <wps:spPr>
                          <a:xfrm>
                            <a:off x="11430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2" name="Straight Connector 732"/>
                        <wps:cNvCnPr/>
                        <wps:spPr>
                          <a:xfrm>
                            <a:off x="13716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3" name="Straight Connector 733"/>
                        <wps:cNvCnPr/>
                        <wps:spPr>
                          <a:xfrm>
                            <a:off x="1835150" y="19050"/>
                            <a:ext cx="0" cy="22631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4" name="Straight Connector 734"/>
                        <wps:cNvCnPr/>
                        <wps:spPr>
                          <a:xfrm>
                            <a:off x="159385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5" name="Straight Connector 735"/>
                        <wps:cNvCnPr/>
                        <wps:spPr>
                          <a:xfrm>
                            <a:off x="0" y="22796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6" name="Straight Connector 736"/>
                        <wps:cNvCnPr/>
                        <wps:spPr>
                          <a:xfrm>
                            <a:off x="0" y="190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7" name="Straight Connector 737"/>
                        <wps:cNvCnPr/>
                        <wps:spPr>
                          <a:xfrm>
                            <a:off x="12700" y="228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8" name="Straight Connector 738"/>
                        <wps:cNvCnPr/>
                        <wps:spPr>
                          <a:xfrm>
                            <a:off x="25400" y="457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9" name="Straight Connector 739"/>
                        <wps:cNvCnPr/>
                        <wps:spPr>
                          <a:xfrm>
                            <a:off x="0" y="685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0" name="Straight Connector 740"/>
                        <wps:cNvCnPr/>
                        <wps:spPr>
                          <a:xfrm>
                            <a:off x="25400" y="914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1" name="Straight Connector 741"/>
                        <wps:cNvCnPr/>
                        <wps:spPr>
                          <a:xfrm>
                            <a:off x="0" y="11430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2" name="Straight Connector 742"/>
                        <wps:cNvCnPr/>
                        <wps:spPr>
                          <a:xfrm>
                            <a:off x="0" y="1828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3" name="Straight Connector 743"/>
                        <wps:cNvCnPr/>
                        <wps:spPr>
                          <a:xfrm>
                            <a:off x="0" y="1600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4" name="Straight Connector 744"/>
                        <wps:cNvCnPr/>
                        <wps:spPr>
                          <a:xfrm>
                            <a:off x="0" y="1371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5" name="Straight Connector 745"/>
                        <wps:cNvCnPr/>
                        <wps:spPr>
                          <a:xfrm>
                            <a:off x="0" y="2057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23" o:spid="_x0000_s1026" style="position:absolute;margin-left:304.55pt;margin-top:10.15pt;width:181pt;height:179.45pt;z-index:251744256" coordorigin=",190" coordsize="22987,2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">
                <v:line id="Straight Connector 724" o:spid="_x0000_s1027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A4uMYAAADcAAAADwAAAGRycy9kb3ducmV2LnhtbESPS2vDMBCE74X+B7GFXEIi180LJ4ox&#10;AUNbAiEPcl6sjW1qrYylOu6/rwqBHoeZ+YbZpINpRE+dqy0reJ1GIIgLq2suFVzO+WQFwnlkjY1l&#10;UvBDDtLt89MGE23vfKT+5EsRIOwSVFB53yZSuqIig25qW+Lg3Wxn0AfZlVJ3eA9w08g4ihbSYM1h&#10;ocKWdhUVX6dvo2B+HTfxYv/xeSSdz1fZjA/D5U2p0cuQrUF4Gvx/+NF+1wqW8Qz+zoQjI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QOLjGAAAA3AAAAA8AAAAAAAAA&#10;AAAAAAAAoQIAAGRycy9kb3ducmV2LnhtbFBLBQYAAAAABAAEAPkAAACUAwAAAAA=&#10;" strokecolor="#00b0f0"/>
                <v:line id="Straight Connector 725" o:spid="_x0000_s1028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ydI8YAAADcAAAADwAAAGRycy9kb3ducmV2LnhtbESPQWvCQBSE70L/w/IKvZS6aWpSSV1F&#10;CoEqQtEGz4/sMwnNvg3ZbYz/3hUKHoeZ+YZZrEbTioF611hW8DqNQBCXVjdcKSh+8pc5COeRNbaW&#10;ScGFHKyWD5MFZtqeeU/DwVciQNhlqKD2vsukdGVNBt3UdsTBO9neoA+yr6Tu8RzgppVxFKXSYMNh&#10;ocaOPmsqfw9/RkFyfG7jdLfZ7knnyXw94++xeFPq6XFcf4DwNPp7+L/9pRW8xwnczoQjI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cnSPGAAAA3AAAAA8AAAAAAAAA&#10;AAAAAAAAoQIAAGRycy9kb3ducmV2LnhtbFBLBQYAAAAABAAEAPkAAACUAwAAAAA=&#10;" strokecolor="#00b0f0"/>
                <v:line id="Straight Connector 726" o:spid="_x0000_s1029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4DVMUAAADcAAAADwAAAGRycy9kb3ducmV2LnhtbESP3YrCMBSE7xd8h3AEb0RT61qlGkUE&#10;wV0E8QevD82xLTYnpYnaffvNgrCXw8x8wyxWranEkxpXWlYwGkYgiDOrS84VXM7bwQyE88gaK8uk&#10;4IccrJadjwWm2r74SM+Tz0WAsEtRQeF9nUrpsoIMuqGtiYN3s41BH2STS93gK8BNJeMoSqTBksNC&#10;gTVtCsrup4dRMLn2qzjZf30fSW8ns/UnH9rLWKlet13PQXhq/X/43d5pBdM4gb8z4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w4DVMUAAADcAAAADwAAAAAAAAAA&#10;AAAAAAChAgAAZHJzL2Rvd25yZXYueG1sUEsFBgAAAAAEAAQA+QAAAJMDAAAAAA==&#10;" strokecolor="#00b0f0"/>
                <v:line id="Straight Connector 727" o:spid="_x0000_s1030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Kmz8UAAADcAAAADwAAAGRycy9kb3ducmV2LnhtbESP3YrCMBSE74V9h3AWvBFNt25VqlFk&#10;QdBlYfEHrw/NsS02J6WJWt/eCIKXw8x8w8wWranElRpXWlbwNYhAEGdWl5wrOOxX/QkI55E1VpZJ&#10;wZ0cLOYfnRmm2t54S9edz0WAsEtRQeF9nUrpsoIMuoGtiYN3so1BH2STS93gLcBNJeMoGkmDJYeF&#10;Amv6KSg77y5GQXLsVfHob/O7Jb1KJstv/m8PQ6W6n+1yCsJT69/hV3utFYzjM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Kmz8UAAADcAAAADwAAAAAAAAAA&#10;AAAAAAChAgAAZHJzL2Rvd25yZXYueG1sUEsFBgAAAAAEAAQA+QAAAJMDAAAAAA==&#10;" strokecolor="#00b0f0"/>
                <v:line id="Straight Connector 728" o:spid="_x0000_s1031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0yvcMAAADcAAAADwAAAGRycy9kb3ducmV2LnhtbERPTWvCQBC9C/6HZQq9lLox1hhSV5GC&#10;0EqhmAbPQ3aahGZnQ3abxH/fPQgeH+97u59MKwbqXWNZwXIRgSAurW64UlB8H59TEM4ja2wtk4Ir&#10;Odjv5rMtZtqOfKYh95UIIewyVFB732VSurImg25hO+LA/djeoA+wr6TucQzhppVxFCXSYMOhocaO&#10;3moqf/M/o2B9eWrj5PPjdCZ9XKeHF/6aipVSjw/T4RWEp8nfxTf3u1awicPacCYcAbn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dMr3DAAAA3AAAAA8AAAAAAAAAAAAA&#10;AAAAoQIAAGRycy9kb3ducmV2LnhtbFBLBQYAAAAABAAEAPkAAACRAwAAAAA=&#10;" strokecolor="#00b0f0"/>
                <v:line id="Straight Connector 729" o:spid="_x0000_s1032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GXJsYAAADcAAAADwAAAGRycy9kb3ducmV2LnhtbESPQWvCQBSE74X+h+UVeim6aaxRU1eR&#10;glCLIFHx/Mg+k9Ds25Dd6vrvu0Khx2FmvmHmy2BacaHeNZYVvA4TEMSl1Q1XCo6H9WAKwnlkja1l&#10;UnAjB8vF48Mcc22vXNBl7ysRIexyVFB73+VSurImg25oO+LonW1v0EfZV1L3eI1w08o0STJpsOG4&#10;UGNHHzWV3/sfo2B8emnTbLv5Kkivx9PVG+/CcaTU81NYvYPwFPx/+K/9qRVM0hncz8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RlybGAAAA3AAAAA8AAAAAAAAA&#10;AAAAAAAAoQIAAGRycy9kb3ducmV2LnhtbFBLBQYAAAAABAAEAPkAAACUAwAAAAA=&#10;" strokecolor="#00b0f0"/>
                <v:line id="Straight Connector 730" o:spid="_x0000_s1033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KoZsMAAADcAAAADwAAAGRycy9kb3ducmV2LnhtbERPTWvCQBC9F/wPywi9lGZjrDakriJC&#10;QItQkornITsmodnZkN1q/PfuodDj432vNqPpxJUG11pWMItiEMSV1S3XCk7f+WsKwnlkjZ1lUnAn&#10;B5v15GmFmbY3Luha+lqEEHYZKmi87zMpXdWQQRfZnjhwFzsY9AEOtdQD3kK46WQSx0tpsOXQ0GBP&#10;u4aqn/LXKFicX7pkeTx8FqTzRbp946/xNFfqeTpuP0B4Gv2/+M+91wre52F+OBOO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JyqGbDAAAA3AAAAA8AAAAAAAAAAAAA&#10;AAAAoQIAAGRycy9kb3ducmV2LnhtbFBLBQYAAAAABAAEAPkAAACRAwAAAAA=&#10;" strokecolor="#00b0f0"/>
                <v:line id="Straight Connector 731" o:spid="_x0000_s1034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4N/cMAAADcAAAADwAAAGRycy9kb3ducmV2LnhtbESPW4vCMBSE3wX/QziCL7Km3qUaRQTB&#10;FWHxgs+H5tgWm5PSRK3/3iwIPg4z8w0zX9amEA+qXG5ZQa8bgSBOrM45VXA+bX6mIJxH1lhYJgUv&#10;crBcNBtzjLV98oEeR5+KAGEXo4LM+zKW0iUZGXRdWxIH72orgz7IKpW6wmeAm0L2o2gsDeYcFjIs&#10;aZ1RcjvejYLRpVP0x/vf3YH0ZjRdDfmvPg+Uarfq1QyEp9p/w5/2ViuYDHrwfyYcAb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0+Df3DAAAA3AAAAA8AAAAAAAAAAAAA&#10;AAAAoQIAAGRycy9kb3ducmV2LnhtbFBLBQYAAAAABAAEAPkAAACRAwAAAAA=&#10;" strokecolor="#00b0f0"/>
                <v:line id="Straight Connector 732" o:spid="_x0000_s1035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yTisYAAADcAAAADwAAAGRycy9kb3ducmV2LnhtbESPS2vDMBCE74X+B7GFXEoi184LJ0oI&#10;AUMbCiUPcl6sjW1qrYyl2s6/jwqFHoeZ+YZZbwdTi45aV1lW8DaJQBDnVldcKLics/EShPPIGmvL&#10;pOBODrab56c1ptr2fKTu5AsRIOxSVFB636RSurwkg25iG+Lg3Wxr0AfZFlK32Ae4qWUcRXNpsOKw&#10;UGJD+5Ly79OPUTC7vtbx/PPjcCSdzZa7KX8Nl0Sp0cuwW4HwNPj/8F/7XStYJDH8nglHQG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3sk4rGAAAA3AAAAA8AAAAAAAAA&#10;AAAAAAAAoQIAAGRycy9kb3ducmV2LnhtbFBLBQYAAAAABAAEAPkAAACUAwAAAAA=&#10;" strokecolor="#00b0f0"/>
                <v:line id="Straight Connector 733" o:spid="_x0000_s1036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A2EcYAAADcAAAADwAAAGRycy9kb3ducmV2LnhtbESP3WrCQBSE7wu+w3IK3ohuTKqV6Coi&#10;BGopFH/o9SF7TEKzZ0N2m6Rv3xWEXg4z8w2z2Q2mFh21rrKsYD6LQBDnVldcKLhesukKhPPIGmvL&#10;pOCXHOy2o6cNptr2fKLu7AsRIOxSVFB636RSurwkg25mG+Lg3Wxr0AfZFlK32Ae4qWUcRUtpsOKw&#10;UGJDh5Ly7/OPUbD4mtTx8uP4fiKdLVb7F/4crolS4+dhvwbhafD/4Uf7TSt4TRK4nwlHQG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KgNhHGAAAA3AAAAA8AAAAAAAAA&#10;AAAAAAAAoQIAAGRycy9kb3ducmV2LnhtbFBLBQYAAAAABAAEAPkAAACUAwAAAAA=&#10;" strokecolor="#00b0f0"/>
                <v:line id="Straight Connector 734" o:spid="_x0000_s1037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muZcQAAADcAAAADwAAAGRycy9kb3ducmV2LnhtbESP3YrCMBSE7xd8h3AEb2RN199SjSIL&#10;gi7CohavD82xLTYnpYla394sCHs5zMw3zGLVmkrcqXGlZQVfgwgEcWZ1ybmC9LT5jEE4j6yxskwK&#10;nuRgtex8LDDR9sEHuh99LgKEXYIKCu/rREqXFWTQDWxNHLyLbQz6IJtc6gYfAW4qOYyiqTRYclgo&#10;sKbvgrLr8WYUTM79ajjd734OpDeTeD3m3zYdKdXrtus5CE+t/w+/21utYDYaw9+ZcATk8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Sa5lxAAAANwAAAAPAAAAAAAAAAAA&#10;AAAAAKECAABkcnMvZG93bnJldi54bWxQSwUGAAAAAAQABAD5AAAAkgMAAAAA&#10;" strokecolor="#00b0f0"/>
                <v:line id="Straight Connector 735" o:spid="_x0000_s1038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UL/sYAAADcAAAADwAAAGRycy9kb3ducmV2LnhtbESPQWvCQBSE70L/w/IKXopuGpso0VWC&#10;ILSlUBLF8yP7TEKzb0N2q+m/7xYKHoeZ+YbZ7EbTiSsNrrWs4HkegSCurG65VnA6HmYrEM4ja+ws&#10;k4IfcrDbPkw2mGl744Kupa9FgLDLUEHjfZ9J6aqGDLq57YmDd7GDQR/kUEs94C3ATSfjKEqlwZbD&#10;QoM97RuqvspvoyA5P3Vx+vH2XpA+JKv8hT/H00Kp6eOYr0F4Gv09/N9+1QqWiwT+zoQjI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FC/7GAAAA3AAAAA8AAAAAAAAA&#10;AAAAAAAAoQIAAGRycy9kb3ducmV2LnhtbFBLBQYAAAAABAAEAPkAAACUAwAAAAA=&#10;" strokecolor="#00b0f0"/>
                <v:line id="Straight Connector 736" o:spid="_x0000_s1039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eVicUAAADcAAAADwAAAGRycy9kb3ducmV2LnhtbESPQWvCQBSE74X+h+UJvYhuGjWV6Cqh&#10;ILRSKInS8yP7TILZtyG71fjv3YLQ4zAz3zDr7WBacaHeNZYVvE4jEMSl1Q1XCo6H3WQJwnlkja1l&#10;UnAjB9vN89MaU22vnNOl8JUIEHYpKqi971IpXVmTQTe1HXHwTrY36IPsK6l7vAa4aWUcRYk02HBY&#10;qLGj95rKc/FrFCx+xm2cfH3uc9K7xTKb8/dwnCn1MhqyFQhPg/8PP9ofWsHbLIG/M+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teVicUAAADcAAAADwAAAAAAAAAA&#10;AAAAAAChAgAAZHJzL2Rvd25yZXYueG1sUEsFBgAAAAAEAAQA+QAAAJMDAAAAAA==&#10;" strokecolor="#00b0f0"/>
                <v:line id="Straight Connector 737" o:spid="_x0000_s1040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swEsQAAADcAAAADwAAAGRycy9kb3ducmV2LnhtbESP3YrCMBSE7wXfIZwFb5Y19bdSjSKC&#10;4IqwqMXrQ3NsyzYnpYla394sLHg5zMw3zGLVmkrcqXGlZQWDfgSCOLO65FxBet5+zUA4j6yxskwK&#10;nuRgtex2Fpho++Aj3U8+FwHCLkEFhfd1IqXLCjLo+rYmDt7VNgZ9kE0udYOPADeVHEbRVBosOSwU&#10;WNOmoOz3dDMKJpfPajg9fO+PpLeT2XrMP206Uqr30a7nIDy1/h3+b++0gngUw9+ZcATk8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mzASxAAAANwAAAAPAAAAAAAAAAAA&#10;AAAAAKECAABkcnMvZG93bnJldi54bWxQSwUGAAAAAAQABAD5AAAAkgMAAAAA&#10;" strokecolor="#00b0f0"/>
                <v:line id="Straight Connector 738" o:spid="_x0000_s1041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SkYMMAAADcAAAADwAAAGRycy9kb3ducmV2LnhtbERPTWvCQBC9F/wPywi9lGZjrDakriJC&#10;QItQkornITsmodnZkN1q/PfuodDj432vNqPpxJUG11pWMItiEMSV1S3XCk7f+WsKwnlkjZ1lUnAn&#10;B5v15GmFmbY3Luha+lqEEHYZKmi87zMpXdWQQRfZnjhwFzsY9AEOtdQD3kK46WQSx0tpsOXQ0GBP&#10;u4aqn/LXKFicX7pkeTx8FqTzRbp946/xNFfqeTpuP0B4Gv2/+M+91wre52FtOBOO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wEpGDDAAAA3AAAAA8AAAAAAAAAAAAA&#10;AAAAoQIAAGRycy9kb3ducmV2LnhtbFBLBQYAAAAABAAEAPkAAACRAwAAAAA=&#10;" strokecolor="#00b0f0"/>
                <v:line id="Straight Connector 739" o:spid="_x0000_s1042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gB+8QAAADcAAAADwAAAGRycy9kb3ducmV2LnhtbESPW4vCMBSE3wX/QzjCvoim6nqrRhFB&#10;cEUQL/h8aI5tsTkpTVbrvzcLCz4OM/MNM1/WphAPqlxuWUGvG4EgTqzOOVVwOW86ExDOI2ssLJOC&#10;FzlYLpqNOcbaPvlIj5NPRYCwi1FB5n0ZS+mSjAy6ri2Jg3ezlUEfZJVKXeEzwE0h+1E0kgZzDgsZ&#10;lrTOKLmffo2C4bVd9Ef7n92R9GY4WX3zob4MlPpq1asZCE+1/4T/21utYDyYwt+ZcATk4g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SAH7xAAAANwAAAAPAAAAAAAAAAAA&#10;AAAAAKECAABkcnMvZG93bnJldi54bWxQSwUGAAAAAAQABAD5AAAAkgMAAAAA&#10;" strokecolor="#00b0f0"/>
                <v:line id="Straight Connector 740" o:spid="_x0000_s1043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TbG8MAAADcAAAADwAAAGRycy9kb3ducmV2LnhtbERPy2rCQBTdC/7DcIVuSjNpfDSkjiKF&#10;gC1C0YrrS+aahGbuhMw0iX/vLAouD+e93o6mET11rras4DWKQRAXVtdcKjj/5C8pCOeRNTaWScGN&#10;HGw308kaM20HPlJ/8qUIIewyVFB532ZSuqIigy6yLXHgrrYz6APsSqk7HEK4aWQSxytpsObQUGFL&#10;HxUVv6c/o2B5eW6S1eHz60g6X6a7BX+P57lST7Nx9w7C0+gf4n/3Xit4W4T54Uw4An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02xvDAAAA3AAAAA8AAAAAAAAAAAAA&#10;AAAAoQIAAGRycy9kb3ducmV2LnhtbFBLBQYAAAAABAAEAPkAAACRAwAAAAA=&#10;" strokecolor="#00b0f0"/>
                <v:line id="Straight Connector 741" o:spid="_x0000_s1044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h+gMQAAADcAAAADwAAAGRycy9kb3ducmV2LnhtbESP3YrCMBSE7xd8h3CEvVk09b9Uo8iC&#10;4IogavH60BzbYnNSmqj17TfCwl4OM/MNs1i1phIPalxpWcGgH4EgzqwuOVeQnje9GITzyBory6Tg&#10;RQ5Wy87HAhNtn3ykx8nnIkDYJaig8L5OpHRZQQZd39bEwbvaxqAPssmlbvAZ4KaSwyiaSoMlh4UC&#10;a/ouKLud7kbB5PJVDaf7n92R9GYSr8d8aNORUp/ddj0H4an1/+G/9lYrmI0H8D4Tj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OH6AxAAAANwAAAAPAAAAAAAAAAAA&#10;AAAAAKECAABkcnMvZG93bnJldi54bWxQSwUGAAAAAAQABAD5AAAAkgMAAAAA&#10;" strokecolor="#00b0f0"/>
                <v:line id="Straight Connector 742" o:spid="_x0000_s1045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rg98YAAADcAAAADwAAAGRycy9kb3ducmV2LnhtbESPS2vDMBCE74X+B7GFXEIi180LJ4ox&#10;AUNbAiEPcl6sjW1qrYylOu6/rwqBHoeZ+YbZpINpRE+dqy0reJ1GIIgLq2suFVzO+WQFwnlkjY1l&#10;UvBDDtLt89MGE23vfKT+5EsRIOwSVFB53yZSuqIig25qW+Lg3Wxn0AfZlVJ3eA9w08g4ihbSYM1h&#10;ocKWdhUVX6dvo2B+HTfxYv/xeSSdz1fZjA/D5U2p0cuQrUF4Gvx/+NF+1wqWsxj+zoQjI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q4PfGAAAA3AAAAA8AAAAAAAAA&#10;AAAAAAAAoQIAAGRycy9kb3ducmV2LnhtbFBLBQYAAAAABAAEAPkAAACUAwAAAAA=&#10;" strokecolor="#00b0f0"/>
                <v:line id="Straight Connector 743" o:spid="_x0000_s1046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ZFbMQAAADcAAAADwAAAGRycy9kb3ducmV2LnhtbESP3YrCMBSE7xd8h3AEb2RN199SjSIL&#10;gi7CohavD82xLTYnpYla394sCHs5zMw3zGLVmkrcqXGlZQVfgwgEcWZ1ybmC9LT5jEE4j6yxskwK&#10;nuRgtex8LDDR9sEHuh99LgKEXYIKCu/rREqXFWTQDWxNHLyLbQz6IJtc6gYfAW4qOYyiqTRYclgo&#10;sKbvgrLr8WYUTM79ajjd734OpDeTeD3m3zYdKdXrtus5CE+t/w+/21utYDYewd+ZcATk8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pkVsxAAAANwAAAAPAAAAAAAAAAAA&#10;AAAAAKECAABkcnMvZG93bnJldi54bWxQSwUGAAAAAAQABAD5AAAAkgMAAAAA&#10;" strokecolor="#00b0f0"/>
                <v:line id="Straight Connector 744" o:spid="_x0000_s1047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/dGMYAAADcAAAADwAAAGRycy9kb3ducmV2LnhtbESPS2vDMBCE74X+B7GFXEIi13EeOFFC&#10;CBjaUih5kPNibWxTa2Us1Xb+fVUI9DjMzDfMZjeYWnTUusqygtdpBII4t7riQsHlnE1WIJxH1lhb&#10;JgV3crDbPj9tMNW25yN1J1+IAGGXooLS+yaV0uUlGXRT2xAH72Zbgz7ItpC6xT7ATS3jKFpIgxWH&#10;hRIbOpSUf59+jIL5dVzHi8/3jyPpbL7aJ/w1XGZKjV6G/RqEp8H/hx/tN61gmSTwdyYcAbn9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P3RjGAAAA3AAAAA8AAAAAAAAA&#10;AAAAAAAAoQIAAGRycy9kb3ducmV2LnhtbFBLBQYAAAAABAAEAPkAAACUAwAAAAA=&#10;" strokecolor="#00b0f0"/>
                <v:line id="Straight Connector 745" o:spid="_x0000_s1048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N4g8YAAADcAAAADwAAAGRycy9kb3ducmV2LnhtbESPQWvCQBSE74X+h+UVvBTdNJoo0VWC&#10;ILSlUBLF8yP7TEKzb0N2q/HfdwuFHoeZ+YbZ7EbTiSsNrrWs4GUWgSCurG65VnA6HqYrEM4ja+ws&#10;k4I7OdhtHx82mGl744Kupa9FgLDLUEHjfZ9J6aqGDLqZ7YmDd7GDQR/kUEs94C3ATSfjKEqlwZbD&#10;QoM97RuqvspvoyA5P3dx+vH2XpA+JKt8wZ/jaa7U5GnM1yA8jf4//Nd+1QqWiwR+z4QjIL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DeIPGAAAA3AAAAA8AAAAAAAAA&#10;AAAAAAAAoQIAAGRycy9kb3ducmV2LnhtbFBLBQYAAAAABAAEAPkAAACUAwAAAAA=&#10;" strokecolor="#00b0f0"/>
                <w10:wrap type="square"/>
              </v:group>
            </w:pict>
          </mc:Fallback>
        </mc:AlternateContent>
      </w: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0B06DE">
        <w:rPr>
          <w:rFonts w:cs="Minion-Regular"/>
          <w:szCs w:val="24"/>
        </w:rPr>
        <w:t>Describe the graph of the</w:t>
      </w:r>
      <w:r>
        <w:rPr>
          <w:rFonts w:cs="Minion-Regular"/>
          <w:szCs w:val="24"/>
        </w:rPr>
        <w:t xml:space="preserve"> </w:t>
      </w:r>
      <w:r w:rsidRPr="000B06DE">
        <w:rPr>
          <w:rFonts w:cs="Minion-Regular"/>
          <w:szCs w:val="24"/>
        </w:rPr>
        <w:t>linear function with this</w:t>
      </w:r>
      <w:r>
        <w:rPr>
          <w:rFonts w:cs="Minion-Regular"/>
          <w:szCs w:val="24"/>
        </w:rPr>
        <w:t xml:space="preserve"> </w:t>
      </w:r>
      <w:r w:rsidRPr="000B06DE">
        <w:rPr>
          <w:rFonts w:cs="Minion-Regular"/>
          <w:szCs w:val="24"/>
        </w:rPr>
        <w:t>equation:</w:t>
      </w:r>
    </w:p>
    <w:p w:rsidR="000C08F9" w:rsidRPr="000B06DE" w:rsidRDefault="000C08F9" w:rsidP="000C08F9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  <w:r>
        <w:rPr>
          <w:rFonts w:cs="Minion-Regular"/>
          <w:szCs w:val="24"/>
        </w:rPr>
        <w:tab/>
      </w:r>
      <w:r>
        <w:rPr>
          <w:rFonts w:cs="Minion-Regular"/>
          <w:szCs w:val="24"/>
        </w:rPr>
        <w:tab/>
      </w:r>
      <w:r w:rsidRPr="000B06DE">
        <w:rPr>
          <w:rFonts w:cs="Minion-Regular"/>
          <w:position w:val="-24"/>
          <w:szCs w:val="24"/>
        </w:rPr>
        <w:object w:dxaOrig="1620" w:dyaOrig="620">
          <v:shape id="_x0000_i1034" type="#_x0000_t75" style="width:81.25pt;height:31.1pt" o:ole="">
            <v:imagedata r:id="rId34" o:title=""/>
          </v:shape>
          <o:OLEObject Type="Embed" ProgID="Equation.DSMT4" ShapeID="_x0000_i1034" DrawAspect="Content" ObjectID="_1524307743" r:id="rId35"/>
        </w:object>
      </w:r>
      <w:r>
        <w:rPr>
          <w:rFonts w:cs="Minion-Regular"/>
          <w:szCs w:val="24"/>
        </w:rPr>
        <w:t xml:space="preserve"> </w:t>
      </w:r>
    </w:p>
    <w:p w:rsidR="009029E7" w:rsidRDefault="000C08F9" w:rsidP="000C08F9">
      <w:pPr>
        <w:ind w:left="1152" w:hanging="432"/>
        <w:rPr>
          <w:rFonts w:cs="Minion-Bold"/>
          <w:bCs/>
          <w:szCs w:val="24"/>
        </w:rPr>
      </w:pPr>
      <w:r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="009029E7">
        <w:rPr>
          <w:rFonts w:cs="Minion-Bold"/>
          <w:bCs/>
          <w:szCs w:val="24"/>
        </w:rPr>
        <w:t>Write the equation in standard form</w:t>
      </w:r>
    </w:p>
    <w:p w:rsidR="000C08F9" w:rsidRPr="000B06DE" w:rsidRDefault="009029E7" w:rsidP="000C08F9">
      <w:pPr>
        <w:ind w:left="1152" w:hanging="432"/>
        <w:rPr>
          <w:szCs w:val="24"/>
        </w:rPr>
      </w:pPr>
      <w:r>
        <w:rPr>
          <w:rFonts w:cs="Minion-Bold"/>
          <w:bCs/>
          <w:szCs w:val="24"/>
        </w:rPr>
        <w:t>c)</w:t>
      </w:r>
      <w:r>
        <w:rPr>
          <w:rFonts w:cs="Minion-Bold"/>
          <w:bCs/>
          <w:szCs w:val="24"/>
        </w:rPr>
        <w:tab/>
      </w:r>
      <w:r w:rsidR="000C08F9" w:rsidRPr="000B06DE">
        <w:rPr>
          <w:rFonts w:cs="Minion-Regular"/>
          <w:szCs w:val="24"/>
        </w:rPr>
        <w:t>Graph the equation.</w:t>
      </w:r>
    </w:p>
    <w:p w:rsidR="000C08F9" w:rsidRDefault="000C08F9" w:rsidP="000C08F9">
      <w:pPr>
        <w:rPr>
          <w:szCs w:val="24"/>
        </w:rPr>
      </w:pPr>
    </w:p>
    <w:p w:rsidR="000C08F9" w:rsidRDefault="000C08F9" w:rsidP="000C08F9">
      <w:pPr>
        <w:rPr>
          <w:szCs w:val="24"/>
        </w:rPr>
      </w:pPr>
    </w:p>
    <w:p w:rsidR="000C08F9" w:rsidRDefault="000C08F9" w:rsidP="000C08F9">
      <w:pPr>
        <w:rPr>
          <w:szCs w:val="24"/>
        </w:rPr>
      </w:pPr>
    </w:p>
    <w:p w:rsidR="000C08F9" w:rsidRDefault="000C08F9" w:rsidP="000C08F9">
      <w:pPr>
        <w:rPr>
          <w:szCs w:val="24"/>
        </w:rPr>
      </w:pPr>
    </w:p>
    <w:p w:rsidR="000C08F9" w:rsidRDefault="000C08F9" w:rsidP="000C08F9">
      <w:pPr>
        <w:rPr>
          <w:szCs w:val="24"/>
        </w:rPr>
      </w:pPr>
    </w:p>
    <w:p w:rsidR="000C08F9" w:rsidRDefault="000C08F9" w:rsidP="000C08F9">
      <w:pPr>
        <w:rPr>
          <w:szCs w:val="24"/>
        </w:rPr>
      </w:pPr>
    </w:p>
    <w:p w:rsidR="000C08F9" w:rsidRDefault="000C08F9" w:rsidP="000C08F9">
      <w:pPr>
        <w:rPr>
          <w:szCs w:val="24"/>
        </w:rPr>
      </w:pPr>
    </w:p>
    <w:p w:rsidR="000C08F9" w:rsidRDefault="000C08F9" w:rsidP="000C08F9">
      <w:pPr>
        <w:rPr>
          <w:szCs w:val="24"/>
        </w:rPr>
      </w:pPr>
    </w:p>
    <w:p w:rsidR="006742EC" w:rsidRDefault="006742EC" w:rsidP="000C08F9">
      <w:pPr>
        <w:rPr>
          <w:szCs w:val="24"/>
        </w:rPr>
      </w:pPr>
    </w:p>
    <w:p w:rsidR="006742EC" w:rsidRDefault="006742EC" w:rsidP="000C08F9">
      <w:pPr>
        <w:rPr>
          <w:szCs w:val="24"/>
        </w:rPr>
      </w:pPr>
    </w:p>
    <w:p w:rsidR="006742EC" w:rsidRDefault="006742EC" w:rsidP="000C08F9">
      <w:pPr>
        <w:rPr>
          <w:szCs w:val="24"/>
        </w:rPr>
      </w:pPr>
    </w:p>
    <w:p w:rsidR="006742EC" w:rsidRDefault="006742EC" w:rsidP="000C08F9">
      <w:pPr>
        <w:rPr>
          <w:szCs w:val="24"/>
        </w:rPr>
      </w:pPr>
    </w:p>
    <w:p w:rsidR="000C08F9" w:rsidRDefault="000C08F9" w:rsidP="000C08F9">
      <w:pPr>
        <w:rPr>
          <w:szCs w:val="24"/>
        </w:rPr>
      </w:pPr>
    </w:p>
    <w:p w:rsidR="000C08F9" w:rsidRPr="00282CC7" w:rsidRDefault="000C08F9" w:rsidP="000C08F9">
      <w:pPr>
        <w:rPr>
          <w:b/>
          <w:szCs w:val="24"/>
        </w:rPr>
      </w:pPr>
      <w:r w:rsidRPr="00282CC7">
        <w:rPr>
          <w:b/>
          <w:szCs w:val="24"/>
        </w:rPr>
        <w:t xml:space="preserve">Question </w:t>
      </w:r>
      <w:r w:rsidR="00A42233">
        <w:rPr>
          <w:b/>
          <w:szCs w:val="24"/>
        </w:rPr>
        <w:t>3</w:t>
      </w:r>
    </w:p>
    <w:p w:rsidR="0099113C" w:rsidRDefault="000C08F9" w:rsidP="000C08F9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  <w:r w:rsidRPr="000B06DE">
        <w:rPr>
          <w:rFonts w:eastAsia="Times New Roman" w:cs="Minion-Regular"/>
          <w:szCs w:val="24"/>
        </w:rPr>
        <w:t xml:space="preserve">Write an equation </w:t>
      </w:r>
      <w:r w:rsidR="0099113C">
        <w:rPr>
          <w:rFonts w:eastAsia="Times New Roman" w:cs="Minion-Regular"/>
          <w:szCs w:val="24"/>
        </w:rPr>
        <w:t>in standard form for the following linear equations:</w:t>
      </w:r>
    </w:p>
    <w:p w:rsidR="000C08F9" w:rsidRDefault="0099113C" w:rsidP="000C08F9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  <w:r>
        <w:rPr>
          <w:rFonts w:eastAsia="Times New Roman" w:cs="Minion-Regular"/>
          <w:szCs w:val="24"/>
        </w:rPr>
        <w:t xml:space="preserve">a)  </w:t>
      </w:r>
      <w:r w:rsidR="000C08F9" w:rsidRPr="000B06DE">
        <w:rPr>
          <w:rFonts w:eastAsia="Times New Roman" w:cs="Minion-Regular"/>
          <w:szCs w:val="24"/>
        </w:rPr>
        <w:t>passes through S(2,</w:t>
      </w:r>
      <w:r w:rsidR="000C08F9">
        <w:rPr>
          <w:rFonts w:eastAsia="Times New Roman" w:cs="Minion-Regular"/>
          <w:szCs w:val="24"/>
        </w:rPr>
        <w:t xml:space="preserve"> –</w:t>
      </w:r>
      <w:r w:rsidR="00A15222">
        <w:rPr>
          <w:rFonts w:eastAsia="Times New Roman" w:cs="Minion-Regular"/>
          <w:szCs w:val="24"/>
        </w:rPr>
        <w:t>3</w:t>
      </w:r>
      <w:r w:rsidR="000C08F9" w:rsidRPr="000B06DE">
        <w:rPr>
          <w:rFonts w:eastAsia="Times New Roman" w:cs="Minion-Regular"/>
          <w:szCs w:val="24"/>
        </w:rPr>
        <w:t>)</w:t>
      </w:r>
      <w:r w:rsidR="000C08F9">
        <w:rPr>
          <w:rFonts w:eastAsia="Times New Roman" w:cs="Minion-Regular"/>
          <w:szCs w:val="24"/>
        </w:rPr>
        <w:t xml:space="preserve"> </w:t>
      </w:r>
      <w:r w:rsidR="000C08F9" w:rsidRPr="000B06DE">
        <w:rPr>
          <w:rFonts w:eastAsia="Times New Roman" w:cs="Minion-Regular"/>
          <w:szCs w:val="24"/>
        </w:rPr>
        <w:t xml:space="preserve">and </w:t>
      </w:r>
      <w:r>
        <w:rPr>
          <w:rFonts w:eastAsia="Times New Roman" w:cs="Minion-Regular"/>
          <w:szCs w:val="24"/>
        </w:rPr>
        <w:t>has a slope of 3.</w:t>
      </w:r>
    </w:p>
    <w:p w:rsidR="0027766B" w:rsidRDefault="0027766B" w:rsidP="000C08F9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</w:p>
    <w:p w:rsidR="009029E7" w:rsidRDefault="009029E7" w:rsidP="000C08F9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</w:p>
    <w:p w:rsidR="009029E7" w:rsidRDefault="009029E7" w:rsidP="000C08F9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</w:p>
    <w:p w:rsidR="009029E7" w:rsidRDefault="009029E7" w:rsidP="000C08F9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</w:p>
    <w:p w:rsidR="009029E7" w:rsidRDefault="009029E7" w:rsidP="000C08F9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</w:p>
    <w:p w:rsidR="009029E7" w:rsidRDefault="009029E7" w:rsidP="000C08F9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</w:p>
    <w:p w:rsidR="006742EC" w:rsidRDefault="006742EC" w:rsidP="000C08F9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</w:p>
    <w:p w:rsidR="006742EC" w:rsidRDefault="006742EC" w:rsidP="000C08F9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</w:p>
    <w:p w:rsidR="009029E7" w:rsidRDefault="009029E7" w:rsidP="000C08F9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</w:p>
    <w:p w:rsidR="009029E7" w:rsidRDefault="009029E7" w:rsidP="000C08F9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</w:p>
    <w:p w:rsidR="009029E7" w:rsidRDefault="009029E7" w:rsidP="000C08F9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  <w:r>
        <w:rPr>
          <w:rFonts w:eastAsia="Times New Roman" w:cs="Minion-Regular"/>
          <w:szCs w:val="24"/>
        </w:rPr>
        <w:t>b)  passes through M(–4, 3) and N(2, 7)</w:t>
      </w:r>
    </w:p>
    <w:p w:rsidR="0027766B" w:rsidRPr="000B06DE" w:rsidRDefault="0027766B" w:rsidP="000C08F9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</w:p>
    <w:p w:rsidR="000C08F9" w:rsidRPr="000B06DE" w:rsidRDefault="000C08F9" w:rsidP="000C08F9">
      <w:pPr>
        <w:rPr>
          <w:szCs w:val="24"/>
        </w:rPr>
      </w:pPr>
    </w:p>
    <w:p w:rsidR="008D196F" w:rsidRDefault="008D196F">
      <w:pPr>
        <w:rPr>
          <w:szCs w:val="24"/>
        </w:rPr>
      </w:pPr>
      <w:r>
        <w:rPr>
          <w:szCs w:val="24"/>
        </w:rPr>
        <w:br w:type="page"/>
      </w:r>
    </w:p>
    <w:p w:rsidR="000255B6" w:rsidRDefault="000255B6" w:rsidP="000255B6">
      <w:pPr>
        <w:pStyle w:val="Heading1"/>
      </w:pPr>
      <w:r w:rsidRPr="000255B6">
        <w:rPr>
          <w:i/>
        </w:rPr>
        <w:lastRenderedPageBreak/>
        <w:t>x</w:t>
      </w:r>
      <w:r>
        <w:t xml:space="preserve">-intercept and </w:t>
      </w:r>
      <w:r w:rsidRPr="000255B6">
        <w:rPr>
          <w:i/>
        </w:rPr>
        <w:t>y</w:t>
      </w:r>
      <w:r>
        <w:t>-intercept</w:t>
      </w:r>
      <w:r w:rsidR="0034251F">
        <w:t xml:space="preserve"> for a line</w:t>
      </w:r>
    </w:p>
    <w:p w:rsidR="000255B6" w:rsidRDefault="0034251F" w:rsidP="00C55C8B">
      <w:pPr>
        <w:ind w:right="180"/>
        <w:rPr>
          <w:szCs w:val="24"/>
        </w:rPr>
      </w:pPr>
      <w:r>
        <w:rPr>
          <w:szCs w:val="24"/>
        </w:rPr>
        <w:t xml:space="preserve">Occasionally you will be given the </w:t>
      </w:r>
      <w:r w:rsidRPr="0034251F">
        <w:rPr>
          <w:i/>
          <w:szCs w:val="24"/>
        </w:rPr>
        <w:t>x</w:t>
      </w:r>
      <w:r>
        <w:rPr>
          <w:szCs w:val="24"/>
        </w:rPr>
        <w:t xml:space="preserve">- and </w:t>
      </w:r>
      <w:r w:rsidRPr="0034251F">
        <w:rPr>
          <w:i/>
          <w:szCs w:val="24"/>
        </w:rPr>
        <w:t>y</w:t>
      </w:r>
      <w:r>
        <w:rPr>
          <w:szCs w:val="24"/>
        </w:rPr>
        <w:t>-intercepts for a line as your starting point.  In this case we simply treat them as two points and then find the equation.</w:t>
      </w:r>
    </w:p>
    <w:p w:rsidR="000255B6" w:rsidRDefault="000255B6" w:rsidP="00A42233"/>
    <w:p w:rsidR="0034555F" w:rsidRDefault="0034555F" w:rsidP="00C55C8B">
      <w:pPr>
        <w:ind w:left="1440" w:right="90" w:hanging="1440"/>
        <w:rPr>
          <w:rFonts w:eastAsia="Times New Roman"/>
          <w:szCs w:val="24"/>
        </w:rPr>
      </w:pPr>
      <w:r w:rsidRPr="00A9526C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5D81CD28" wp14:editId="57A87170">
                <wp:simplePos x="0" y="0"/>
                <wp:positionH relativeFrom="column">
                  <wp:posOffset>-173182</wp:posOffset>
                </wp:positionH>
                <wp:positionV relativeFrom="paragraph">
                  <wp:posOffset>13392</wp:posOffset>
                </wp:positionV>
                <wp:extent cx="6168924" cy="3775363"/>
                <wp:effectExtent l="0" t="0" r="22860" b="158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68924" cy="377536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13.65pt;margin-top:1.05pt;width:485.75pt;height:297.2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" filled="f" strokecolor="black [3213]"/>
            </w:pict>
          </mc:Fallback>
        </mc:AlternateContent>
      </w:r>
      <w:r w:rsidRPr="00255801">
        <w:t xml:space="preserve"> </w:t>
      </w:r>
      <w:r w:rsidRPr="00A9526C">
        <w:rPr>
          <w:b/>
          <w:sz w:val="28"/>
          <w:szCs w:val="28"/>
        </w:rPr>
        <w:t xml:space="preserve">Example </w:t>
      </w:r>
      <w:r w:rsidR="00A42233">
        <w:rPr>
          <w:b/>
          <w:sz w:val="28"/>
          <w:szCs w:val="28"/>
        </w:rPr>
        <w:t>4</w:t>
      </w:r>
      <w:r>
        <w:rPr>
          <w:rFonts w:cstheme="minorHAnsi"/>
          <w:szCs w:val="24"/>
        </w:rPr>
        <w:tab/>
      </w:r>
      <w:r>
        <w:rPr>
          <w:rFonts w:eastAsia="Times New Roman"/>
          <w:szCs w:val="24"/>
        </w:rPr>
        <w:t>Write an equation in st</w:t>
      </w:r>
      <w:r w:rsidR="004F7928">
        <w:rPr>
          <w:rFonts w:eastAsia="Times New Roman"/>
          <w:szCs w:val="24"/>
        </w:rPr>
        <w:t xml:space="preserve">andard form for the line with an </w:t>
      </w:r>
      <w:r w:rsidR="004F7928" w:rsidRPr="004F7928">
        <w:rPr>
          <w:rFonts w:eastAsia="Times New Roman"/>
          <w:i/>
          <w:szCs w:val="24"/>
        </w:rPr>
        <w:t>x</w:t>
      </w:r>
      <w:r w:rsidR="004F7928">
        <w:rPr>
          <w:rFonts w:eastAsia="Times New Roman"/>
          <w:szCs w:val="24"/>
        </w:rPr>
        <w:t xml:space="preserve">-intercept of –4 and a </w:t>
      </w:r>
      <w:r w:rsidR="004F7928" w:rsidRPr="004F7928">
        <w:rPr>
          <w:rFonts w:eastAsia="Times New Roman"/>
          <w:i/>
          <w:szCs w:val="24"/>
        </w:rPr>
        <w:t>y</w:t>
      </w:r>
      <w:r w:rsidR="004F7928">
        <w:rPr>
          <w:rFonts w:eastAsia="Times New Roman"/>
          <w:szCs w:val="24"/>
        </w:rPr>
        <w:t>-intercept of –3.</w:t>
      </w:r>
    </w:p>
    <w:p w:rsidR="0034555F" w:rsidRPr="00C208D2" w:rsidRDefault="0034555F" w:rsidP="0034555F">
      <w:pPr>
        <w:ind w:left="432" w:hanging="432"/>
        <w:rPr>
          <w:color w:val="000000"/>
          <w:szCs w:val="24"/>
        </w:rPr>
      </w:pPr>
    </w:p>
    <w:p w:rsidR="004F7928" w:rsidRPr="00C208D2" w:rsidRDefault="004F7928" w:rsidP="004F7928">
      <w:pPr>
        <w:ind w:left="432" w:hanging="432"/>
        <w:rPr>
          <w:rFonts w:cs="Frutiger-Black"/>
          <w:b/>
          <w:bCs/>
          <w:szCs w:val="24"/>
        </w:rPr>
      </w:pPr>
      <w:r w:rsidRPr="00C208D2">
        <w:rPr>
          <w:rFonts w:cs="Frutiger-Black"/>
          <w:b/>
          <w:bCs/>
          <w:szCs w:val="24"/>
        </w:rPr>
        <w:t>S</w:t>
      </w:r>
      <w:r>
        <w:rPr>
          <w:rFonts w:cs="Frutiger-Black"/>
          <w:b/>
          <w:bCs/>
          <w:szCs w:val="24"/>
        </w:rPr>
        <w:t>olution</w:t>
      </w:r>
    </w:p>
    <w:p w:rsidR="004F7928" w:rsidRDefault="004F7928" w:rsidP="004F7928">
      <w:pPr>
        <w:ind w:left="720"/>
        <w:rPr>
          <w:rFonts w:eastAsia="Times New Roman"/>
          <w:szCs w:val="24"/>
        </w:rPr>
      </w:pPr>
      <w:r w:rsidRPr="004F7928">
        <w:rPr>
          <w:rFonts w:eastAsia="Times New Roman"/>
          <w:i/>
          <w:szCs w:val="24"/>
        </w:rPr>
        <w:t>x</w:t>
      </w:r>
      <w:r>
        <w:rPr>
          <w:rFonts w:eastAsia="Times New Roman"/>
          <w:szCs w:val="24"/>
        </w:rPr>
        <w:t xml:space="preserve">-intercept of –4 </w:t>
      </w:r>
      <w:r>
        <w:rPr>
          <w:rFonts w:ascii="Cambria Math" w:eastAsia="Times New Roman" w:hAnsi="Cambria Math"/>
          <w:szCs w:val="24"/>
        </w:rPr>
        <w:t>→</w:t>
      </w:r>
      <w:r>
        <w:rPr>
          <w:rFonts w:eastAsia="Times New Roman"/>
          <w:szCs w:val="24"/>
        </w:rPr>
        <w:t xml:space="preserve"> (–4, 0)</w:t>
      </w:r>
    </w:p>
    <w:p w:rsidR="004F7928" w:rsidRDefault="004F7928" w:rsidP="004F7928">
      <w:pPr>
        <w:ind w:left="720"/>
      </w:pPr>
      <w:r w:rsidRPr="004F7928">
        <w:rPr>
          <w:rFonts w:eastAsia="Times New Roman"/>
          <w:i/>
          <w:szCs w:val="24"/>
        </w:rPr>
        <w:t>y</w:t>
      </w:r>
      <w:r>
        <w:rPr>
          <w:rFonts w:eastAsia="Times New Roman"/>
          <w:szCs w:val="24"/>
        </w:rPr>
        <w:t xml:space="preserve">-intercept of –3 </w:t>
      </w:r>
      <w:r>
        <w:rPr>
          <w:rFonts w:ascii="Cambria Math" w:eastAsia="Times New Roman" w:hAnsi="Cambria Math"/>
          <w:szCs w:val="24"/>
        </w:rPr>
        <w:t>→</w:t>
      </w:r>
      <w:r>
        <w:rPr>
          <w:rFonts w:eastAsia="Times New Roman"/>
          <w:szCs w:val="24"/>
        </w:rPr>
        <w:t xml:space="preserve"> (0, –3)</w:t>
      </w:r>
    </w:p>
    <w:p w:rsidR="004F7928" w:rsidRDefault="004F7928" w:rsidP="004F7928">
      <w:pPr>
        <w:ind w:left="720"/>
      </w:pPr>
    </w:p>
    <w:p w:rsidR="004F7928" w:rsidRDefault="004F7928" w:rsidP="004F7928">
      <w:pPr>
        <w:ind w:left="720"/>
      </w:pPr>
      <w:r>
        <w:t>First calculate the slope:</w:t>
      </w:r>
      <w:r>
        <w:tab/>
        <w:t>Then use the slope-point formula:</w:t>
      </w:r>
    </w:p>
    <w:p w:rsidR="004F7928" w:rsidRDefault="004F7928" w:rsidP="004F7928">
      <w:pPr>
        <w:ind w:left="14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1BCCFF20" wp14:editId="22642181">
                <wp:simplePos x="0" y="0"/>
                <wp:positionH relativeFrom="column">
                  <wp:posOffset>3830493</wp:posOffset>
                </wp:positionH>
                <wp:positionV relativeFrom="paragraph">
                  <wp:posOffset>1099647</wp:posOffset>
                </wp:positionV>
                <wp:extent cx="1384935" cy="297815"/>
                <wp:effectExtent l="0" t="0" r="0" b="6985"/>
                <wp:wrapNone/>
                <wp:docPr id="896" name="Text Box 8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84935" cy="297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3AC5" w:rsidRPr="00F7649A" w:rsidRDefault="003B3AC5" w:rsidP="004F792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Multiply each side by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96" o:spid="_x0000_s1122" type="#_x0000_t202" style="position:absolute;left:0;text-align:left;margin-left:301.6pt;margin-top:86.6pt;width:109.05pt;height:23.4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" filled="f" stroked="f" strokeweight=".5pt">
                <v:textbox>
                  <w:txbxContent>
                    <w:p w:rsidR="003B3AC5" w:rsidRPr="00F7649A" w:rsidRDefault="003B3AC5" w:rsidP="004F7928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Multiply each side by 4</w:t>
                      </w:r>
                    </w:p>
                  </w:txbxContent>
                </v:textbox>
              </v:shape>
            </w:pict>
          </mc:Fallback>
        </mc:AlternateContent>
      </w:r>
      <w:r w:rsidR="00BE6318">
        <w:rPr>
          <w:noProof/>
        </w:rPr>
        <w:pict>
          <v:shape id="_x0000_s1115" type="#_x0000_t75" style="position:absolute;left:0;text-align:left;margin-left:209.45pt;margin-top:4.85pt;width:190.4pt;height:171.35pt;z-index:251811840;mso-position-horizontal-relative:text;mso-position-vertical-relative:text">
            <v:imagedata r:id="rId36" o:title=""/>
          </v:shape>
          <o:OLEObject Type="Embed" ProgID="Equation.DSMT4" ShapeID="_x0000_s1115" DrawAspect="Content" ObjectID="_1524307753" r:id="rId37"/>
        </w:pict>
      </w:r>
      <w:r w:rsidR="0034251F" w:rsidRPr="0034251F">
        <w:rPr>
          <w:position w:val="-88"/>
        </w:rPr>
        <w:object w:dxaOrig="1219" w:dyaOrig="1960">
          <v:shape id="_x0000_i1035" type="#_x0000_t75" style="width:61.1pt;height:97.1pt" o:ole="">
            <v:imagedata r:id="rId38" o:title=""/>
          </v:shape>
          <o:OLEObject Type="Embed" ProgID="Equation.DSMT4" ShapeID="_x0000_i1035" DrawAspect="Content" ObjectID="_1524307744" r:id="rId39"/>
        </w:object>
      </w:r>
    </w:p>
    <w:p w:rsidR="004F7928" w:rsidRDefault="00C55C8B" w:rsidP="004F7928">
      <w:pPr>
        <w:tabs>
          <w:tab w:val="left" w:pos="5924"/>
        </w:tabs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0679CC1D" wp14:editId="099836DA">
                <wp:simplePos x="0" y="0"/>
                <wp:positionH relativeFrom="column">
                  <wp:posOffset>3849370</wp:posOffset>
                </wp:positionH>
                <wp:positionV relativeFrom="paragraph">
                  <wp:posOffset>154305</wp:posOffset>
                </wp:positionV>
                <wp:extent cx="1384935" cy="297815"/>
                <wp:effectExtent l="0" t="0" r="0" b="6985"/>
                <wp:wrapNone/>
                <wp:docPr id="895" name="Text Box 8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84935" cy="297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3AC5" w:rsidRPr="00F7649A" w:rsidRDefault="003B3AC5" w:rsidP="004F792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Remove the bracke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95" o:spid="_x0000_s1123" type="#_x0000_t202" style="position:absolute;left:0;text-align:left;margin-left:303.1pt;margin-top:12.15pt;width:109.05pt;height:23.4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" filled="f" stroked="f" strokeweight=".5pt">
                <v:textbox>
                  <w:txbxContent>
                    <w:p w:rsidR="003B3AC5" w:rsidRPr="00F7649A" w:rsidRDefault="003B3AC5" w:rsidP="004F7928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Remove the brackets</w:t>
                      </w:r>
                    </w:p>
                  </w:txbxContent>
                </v:textbox>
              </v:shape>
            </w:pict>
          </mc:Fallback>
        </mc:AlternateContent>
      </w:r>
      <w:r w:rsidR="004F7928">
        <w:tab/>
      </w:r>
    </w:p>
    <w:p w:rsidR="004F7928" w:rsidRDefault="004F7928" w:rsidP="004F7928">
      <w:pPr>
        <w:ind w:left="4320"/>
        <w:rPr>
          <w:b/>
          <w:szCs w:val="24"/>
        </w:rPr>
      </w:pPr>
    </w:p>
    <w:p w:rsidR="004F7928" w:rsidRPr="00C16247" w:rsidRDefault="004F7928" w:rsidP="004F7928">
      <w:pPr>
        <w:rPr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7D1D81DF" wp14:editId="700C4FDB">
                <wp:simplePos x="0" y="0"/>
                <wp:positionH relativeFrom="column">
                  <wp:posOffset>3859184</wp:posOffset>
                </wp:positionH>
                <wp:positionV relativeFrom="paragraph">
                  <wp:posOffset>84455</wp:posOffset>
                </wp:positionV>
                <wp:extent cx="1384935" cy="297815"/>
                <wp:effectExtent l="0" t="0" r="0" b="6985"/>
                <wp:wrapNone/>
                <wp:docPr id="898" name="Text Box 8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84935" cy="297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3AC5" w:rsidRPr="00F7649A" w:rsidRDefault="003B3AC5" w:rsidP="004F792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dd 3</w:t>
                            </w:r>
                            <w:r w:rsidRPr="0084719B">
                              <w:rPr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to both sid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98" o:spid="_x0000_s1124" type="#_x0000_t202" style="position:absolute;margin-left:303.85pt;margin-top:6.65pt;width:109.05pt;height:23.4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" filled="f" stroked="f" strokeweight=".5pt">
                <v:textbox>
                  <w:txbxContent>
                    <w:p w:rsidR="003B3AC5" w:rsidRPr="00F7649A" w:rsidRDefault="003B3AC5" w:rsidP="004F7928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Add 3</w:t>
                      </w:r>
                      <w:r w:rsidRPr="0084719B">
                        <w:rPr>
                          <w:i/>
                          <w:sz w:val="20"/>
                          <w:szCs w:val="20"/>
                        </w:rPr>
                        <w:t>x</w:t>
                      </w:r>
                      <w:r>
                        <w:rPr>
                          <w:sz w:val="20"/>
                          <w:szCs w:val="20"/>
                        </w:rPr>
                        <w:t xml:space="preserve"> to both sides</w:t>
                      </w:r>
                    </w:p>
                  </w:txbxContent>
                </v:textbox>
              </v:shape>
            </w:pict>
          </mc:Fallback>
        </mc:AlternateContent>
      </w:r>
    </w:p>
    <w:p w:rsidR="004F7928" w:rsidRPr="00C16247" w:rsidRDefault="004F7928" w:rsidP="004F7928">
      <w:pPr>
        <w:rPr>
          <w:szCs w:val="24"/>
        </w:rPr>
      </w:pPr>
    </w:p>
    <w:p w:rsidR="004F7928" w:rsidRPr="00C16247" w:rsidRDefault="004F7928" w:rsidP="004F7928">
      <w:pPr>
        <w:rPr>
          <w:szCs w:val="24"/>
        </w:rPr>
      </w:pPr>
    </w:p>
    <w:p w:rsidR="004F7928" w:rsidRPr="00C16247" w:rsidRDefault="004F7928" w:rsidP="004F7928">
      <w:pPr>
        <w:rPr>
          <w:szCs w:val="24"/>
        </w:rPr>
      </w:pPr>
    </w:p>
    <w:p w:rsidR="00C55C8B" w:rsidRDefault="00C55C8B" w:rsidP="00C55C8B">
      <w:pPr>
        <w:rPr>
          <w:szCs w:val="24"/>
        </w:rPr>
      </w:pPr>
    </w:p>
    <w:p w:rsidR="00C55C8B" w:rsidRPr="00282CC7" w:rsidRDefault="00C55C8B" w:rsidP="00C55C8B">
      <w:pPr>
        <w:rPr>
          <w:b/>
          <w:szCs w:val="24"/>
        </w:rPr>
      </w:pPr>
      <w:r w:rsidRPr="00282CC7">
        <w:rPr>
          <w:b/>
          <w:szCs w:val="24"/>
        </w:rPr>
        <w:t xml:space="preserve">Question </w:t>
      </w:r>
      <w:r w:rsidR="00A42233">
        <w:rPr>
          <w:b/>
          <w:szCs w:val="24"/>
        </w:rPr>
        <w:t>4</w:t>
      </w:r>
    </w:p>
    <w:p w:rsidR="00C55C8B" w:rsidRDefault="00001E36" w:rsidP="00001E36">
      <w:pPr>
        <w:autoSpaceDE w:val="0"/>
        <w:autoSpaceDN w:val="0"/>
        <w:adjustRightInd w:val="0"/>
        <w:ind w:left="720"/>
        <w:rPr>
          <w:rFonts w:eastAsia="Times New Roman" w:cs="Minion-Regular"/>
          <w:szCs w:val="24"/>
        </w:rPr>
      </w:pPr>
      <w:r>
        <w:rPr>
          <w:rFonts w:eastAsia="Times New Roman"/>
          <w:szCs w:val="24"/>
        </w:rPr>
        <w:t xml:space="preserve">Write an equation in standard form for the line with an </w:t>
      </w:r>
      <w:r w:rsidRPr="004F7928">
        <w:rPr>
          <w:rFonts w:eastAsia="Times New Roman"/>
          <w:i/>
          <w:szCs w:val="24"/>
        </w:rPr>
        <w:t>x</w:t>
      </w:r>
      <w:r>
        <w:rPr>
          <w:rFonts w:eastAsia="Times New Roman"/>
          <w:szCs w:val="24"/>
        </w:rPr>
        <w:t xml:space="preserve">-intercept of 4 and a </w:t>
      </w:r>
      <w:r w:rsidRPr="004F7928">
        <w:rPr>
          <w:rFonts w:eastAsia="Times New Roman"/>
          <w:i/>
          <w:szCs w:val="24"/>
        </w:rPr>
        <w:t>y</w:t>
      </w:r>
      <w:r>
        <w:rPr>
          <w:rFonts w:eastAsia="Times New Roman"/>
          <w:szCs w:val="24"/>
        </w:rPr>
        <w:t>-intercept of –2.</w:t>
      </w:r>
    </w:p>
    <w:p w:rsidR="00C55C8B" w:rsidRPr="000B06DE" w:rsidRDefault="00C55C8B" w:rsidP="00C55C8B">
      <w:pPr>
        <w:rPr>
          <w:szCs w:val="24"/>
        </w:rPr>
      </w:pPr>
    </w:p>
    <w:p w:rsidR="000255B6" w:rsidRDefault="000255B6" w:rsidP="000255B6"/>
    <w:p w:rsidR="000255B6" w:rsidRDefault="000255B6" w:rsidP="000255B6"/>
    <w:p w:rsidR="000255B6" w:rsidRDefault="000255B6" w:rsidP="000255B6"/>
    <w:p w:rsidR="000255B6" w:rsidRDefault="000255B6" w:rsidP="000255B6"/>
    <w:p w:rsidR="000255B6" w:rsidRDefault="000255B6" w:rsidP="000255B6"/>
    <w:p w:rsidR="000255B6" w:rsidRDefault="000255B6" w:rsidP="000255B6"/>
    <w:p w:rsidR="000255B6" w:rsidRDefault="000255B6" w:rsidP="000255B6"/>
    <w:p w:rsidR="000255B6" w:rsidRDefault="000255B6" w:rsidP="000255B6"/>
    <w:p w:rsidR="000255B6" w:rsidRDefault="000255B6" w:rsidP="000255B6">
      <w:pPr>
        <w:rPr>
          <w:szCs w:val="24"/>
        </w:rPr>
      </w:pPr>
      <w:r>
        <w:br w:type="page"/>
      </w:r>
    </w:p>
    <w:p w:rsidR="00557844" w:rsidRPr="00A71B01" w:rsidRDefault="00557844" w:rsidP="00557844">
      <w:pPr>
        <w:pStyle w:val="Heading1"/>
      </w:pPr>
      <w:r w:rsidRPr="00A71B01">
        <w:lastRenderedPageBreak/>
        <w:t>Assignment</w:t>
      </w:r>
    </w:p>
    <w:p w:rsidR="00557844" w:rsidRPr="00D30C23" w:rsidRDefault="006D3B73" w:rsidP="00557844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</w:t>
      </w:r>
      <w:r w:rsidR="00557844">
        <w:rPr>
          <w:rFonts w:cs="Frutiger-Bold"/>
          <w:bCs/>
          <w:szCs w:val="24"/>
        </w:rPr>
        <w:t>.</w:t>
      </w:r>
      <w:r w:rsidR="00557844">
        <w:rPr>
          <w:rFonts w:cs="Frutiger-Bold"/>
          <w:bCs/>
          <w:szCs w:val="24"/>
        </w:rPr>
        <w:tab/>
      </w:r>
      <w:r w:rsidR="00557844" w:rsidRPr="00D30C23">
        <w:rPr>
          <w:rFonts w:cs="Minion-Regular"/>
          <w:szCs w:val="24"/>
        </w:rPr>
        <w:t>Write an equation</w:t>
      </w:r>
      <w:r w:rsidR="00BE66B6">
        <w:rPr>
          <w:rFonts w:cs="Minion-Regular"/>
          <w:szCs w:val="24"/>
        </w:rPr>
        <w:t xml:space="preserve"> in slope-point form </w:t>
      </w:r>
      <w:r w:rsidR="00BE66B6" w:rsidRPr="009A646C">
        <w:rPr>
          <w:rFonts w:cs="Minion-Regular"/>
          <w:szCs w:val="24"/>
        </w:rPr>
        <w:t>and standard form</w:t>
      </w:r>
      <w:r w:rsidR="00557844" w:rsidRPr="00D30C23">
        <w:rPr>
          <w:rFonts w:cs="Minion-Regular"/>
          <w:szCs w:val="24"/>
        </w:rPr>
        <w:t xml:space="preserve"> for the graph of a linear</w:t>
      </w:r>
      <w:r w:rsidR="00557844">
        <w:rPr>
          <w:rFonts w:cs="Minion-Regular"/>
          <w:szCs w:val="24"/>
        </w:rPr>
        <w:t xml:space="preserve"> </w:t>
      </w:r>
      <w:r w:rsidR="00557844" w:rsidRPr="00D30C23">
        <w:rPr>
          <w:rFonts w:cs="Minion-Regular"/>
          <w:szCs w:val="24"/>
        </w:rPr>
        <w:t>function that: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 xml:space="preserve">a) </w:t>
      </w:r>
      <w:r w:rsidRPr="00D30C23">
        <w:rPr>
          <w:rFonts w:cs="Minion-Regular"/>
          <w:szCs w:val="24"/>
        </w:rPr>
        <w:t xml:space="preserve">has slope 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5 and passes through P(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4, 2)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 xml:space="preserve">b) </w:t>
      </w:r>
      <w:r w:rsidRPr="00D30C23">
        <w:rPr>
          <w:rFonts w:cs="Minion-Regular"/>
          <w:szCs w:val="24"/>
        </w:rPr>
        <w:t>has slope 7 and passes through Q(6,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8)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 xml:space="preserve">c) </w:t>
      </w:r>
      <w:r w:rsidRPr="00D30C23">
        <w:rPr>
          <w:rFonts w:cs="Minion-Regular"/>
          <w:szCs w:val="24"/>
        </w:rPr>
        <w:t xml:space="preserve">has slope </w:t>
      </w:r>
      <w:r w:rsidR="00BE66B6" w:rsidRPr="00BE66B6">
        <w:rPr>
          <w:rFonts w:cs="MathematicalPi-One"/>
          <w:position w:val="-24"/>
          <w:szCs w:val="24"/>
        </w:rPr>
        <w:object w:dxaOrig="400" w:dyaOrig="620">
          <v:shape id="_x0000_i1036" type="#_x0000_t75" style="width:20.75pt;height:31.1pt" o:ole="">
            <v:imagedata r:id="rId40" o:title=""/>
          </v:shape>
          <o:OLEObject Type="Embed" ProgID="Equation.DSMT4" ShapeID="_x0000_i1036" DrawAspect="Content" ObjectID="_1524307745" r:id="rId41"/>
        </w:object>
      </w:r>
      <w:r w:rsidRPr="00D30C23">
        <w:rPr>
          <w:rFonts w:cs="MathematicalPi-One"/>
          <w:szCs w:val="24"/>
        </w:rPr>
        <w:t xml:space="preserve"> </w:t>
      </w:r>
      <w:r w:rsidRPr="00D30C23">
        <w:rPr>
          <w:rFonts w:cs="Minion-Regular"/>
          <w:szCs w:val="24"/>
        </w:rPr>
        <w:t>and passes through R(7,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5)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 xml:space="preserve">d) </w:t>
      </w:r>
      <w:r w:rsidRPr="00D30C23">
        <w:rPr>
          <w:rFonts w:cs="Minion-Regular"/>
          <w:szCs w:val="24"/>
        </w:rPr>
        <w:t>has slope 0 and passes through S(3,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8)</w:t>
      </w:r>
    </w:p>
    <w:p w:rsidR="00557844" w:rsidRDefault="00557844" w:rsidP="00557844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557844" w:rsidRDefault="006D3B73" w:rsidP="00557844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t>2</w:t>
      </w:r>
      <w:r w:rsidR="00557844" w:rsidRPr="00D30C23">
        <w:rPr>
          <w:rFonts w:cs="Frutiger-Bold"/>
          <w:bCs/>
          <w:szCs w:val="24"/>
        </w:rPr>
        <w:t xml:space="preserve">. 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For each line, write an equation in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slope-point form.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Write each equation in part a</w:t>
      </w:r>
      <w:r w:rsidR="00A42233">
        <w:rPr>
          <w:rFonts w:cs="Minion-Regular"/>
          <w:szCs w:val="24"/>
        </w:rPr>
        <w:t>)</w:t>
      </w:r>
      <w:r w:rsidRPr="00D30C23">
        <w:rPr>
          <w:rFonts w:cs="Minion-Regular"/>
          <w:szCs w:val="24"/>
        </w:rPr>
        <w:t xml:space="preserve"> in</w:t>
      </w:r>
      <w:r>
        <w:rPr>
          <w:rFonts w:cs="Minion-Regular"/>
          <w:szCs w:val="24"/>
        </w:rPr>
        <w:t xml:space="preserve"> </w:t>
      </w:r>
      <w:r w:rsidR="00216EA1" w:rsidRPr="00497087">
        <w:rPr>
          <w:rFonts w:cs="Minion-Regular"/>
          <w:szCs w:val="24"/>
        </w:rPr>
        <w:t>standard</w:t>
      </w:r>
      <w:r w:rsidRPr="00D30C23">
        <w:rPr>
          <w:rFonts w:cs="Minion-Regular"/>
          <w:szCs w:val="24"/>
        </w:rPr>
        <w:t xml:space="preserve"> form, then determine the</w:t>
      </w:r>
      <w:r>
        <w:rPr>
          <w:rFonts w:cs="Minion-Regular"/>
          <w:szCs w:val="24"/>
        </w:rPr>
        <w:t xml:space="preserve"> </w:t>
      </w:r>
      <w:r w:rsidRPr="00D30C23">
        <w:rPr>
          <w:rFonts w:cs="Minion-Italic"/>
          <w:i/>
          <w:iCs/>
          <w:szCs w:val="24"/>
        </w:rPr>
        <w:t>x</w:t>
      </w:r>
      <w:r w:rsidRPr="00D30C23">
        <w:rPr>
          <w:rFonts w:cs="Minion-Regular"/>
          <w:szCs w:val="24"/>
        </w:rPr>
        <w:t xml:space="preserve">- and </w:t>
      </w:r>
      <w:r w:rsidRPr="00D30C23">
        <w:rPr>
          <w:rFonts w:cs="Minion-Italic"/>
          <w:i/>
          <w:iCs/>
          <w:szCs w:val="24"/>
        </w:rPr>
        <w:t>y</w:t>
      </w:r>
      <w:r w:rsidRPr="00D30C23">
        <w:rPr>
          <w:rFonts w:cs="Minion-Regular"/>
          <w:szCs w:val="24"/>
        </w:rPr>
        <w:t>-intercepts of each graph.</w:t>
      </w:r>
    </w:p>
    <w:p w:rsidR="00557844" w:rsidRDefault="00557844" w:rsidP="00557844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>
        <w:rPr>
          <w:rFonts w:cs="Frutiger-Bold"/>
          <w:bCs/>
          <w:noProof/>
          <w:szCs w:val="24"/>
        </w:rPr>
        <w:drawing>
          <wp:anchor distT="0" distB="0" distL="114300" distR="114300" simplePos="0" relativeHeight="251797504" behindDoc="0" locked="0" layoutInCell="1" allowOverlap="1" wp14:anchorId="42D95305" wp14:editId="2652B7F7">
            <wp:simplePos x="0" y="0"/>
            <wp:positionH relativeFrom="column">
              <wp:posOffset>3625215</wp:posOffset>
            </wp:positionH>
            <wp:positionV relativeFrom="paragraph">
              <wp:posOffset>3175</wp:posOffset>
            </wp:positionV>
            <wp:extent cx="2846070" cy="1775460"/>
            <wp:effectExtent l="0" t="0" r="0" b="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07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Frutiger-Bold"/>
          <w:bCs/>
          <w:noProof/>
          <w:szCs w:val="24"/>
        </w:rPr>
        <w:drawing>
          <wp:inline distT="0" distB="0" distL="0" distR="0" wp14:anchorId="4E684DB4" wp14:editId="1279DD77">
            <wp:extent cx="3523896" cy="1765189"/>
            <wp:effectExtent l="0" t="0" r="635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3990" cy="176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EF3" w:rsidRDefault="00E27EF3" w:rsidP="00E27EF3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7EF3" w:rsidRPr="00D30C23" w:rsidRDefault="006D3B73" w:rsidP="00E27EF3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3</w:t>
      </w:r>
      <w:r w:rsidR="00E27EF3">
        <w:rPr>
          <w:rFonts w:cs="Frutiger-Bold"/>
          <w:bCs/>
          <w:szCs w:val="24"/>
        </w:rPr>
        <w:t>.</w:t>
      </w:r>
      <w:r w:rsidR="00E27EF3">
        <w:rPr>
          <w:rFonts w:cs="Frutiger-Bold"/>
          <w:bCs/>
          <w:szCs w:val="24"/>
        </w:rPr>
        <w:tab/>
      </w:r>
      <w:r w:rsidR="00E27EF3" w:rsidRPr="00D30C23">
        <w:rPr>
          <w:rFonts w:cs="Minion-Regular"/>
          <w:szCs w:val="24"/>
        </w:rPr>
        <w:t>Match each graph with its equation.</w:t>
      </w:r>
      <w:r w:rsidR="00E27EF3">
        <w:rPr>
          <w:rFonts w:cs="Minion-Regular"/>
          <w:szCs w:val="24"/>
        </w:rPr>
        <w:t xml:space="preserve"> </w:t>
      </w:r>
      <w:r w:rsidR="00E27EF3" w:rsidRPr="00D30C23">
        <w:rPr>
          <w:rFonts w:cs="Minion-Regular"/>
          <w:szCs w:val="24"/>
        </w:rPr>
        <w:t>Justify your choice.</w:t>
      </w:r>
    </w:p>
    <w:p w:rsidR="00E27EF3" w:rsidRDefault="00E27EF3" w:rsidP="00E27EF3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>
        <w:rPr>
          <w:rFonts w:cs="Frutiger-Bold"/>
          <w:bCs/>
          <w:noProof/>
          <w:szCs w:val="24"/>
        </w:rPr>
        <w:drawing>
          <wp:anchor distT="0" distB="0" distL="114300" distR="114300" simplePos="0" relativeHeight="251820032" behindDoc="0" locked="0" layoutInCell="1" allowOverlap="1" wp14:anchorId="68F098BC" wp14:editId="71204D45">
            <wp:simplePos x="0" y="0"/>
            <wp:positionH relativeFrom="column">
              <wp:posOffset>4244975</wp:posOffset>
            </wp:positionH>
            <wp:positionV relativeFrom="paragraph">
              <wp:posOffset>33020</wp:posOffset>
            </wp:positionV>
            <wp:extent cx="2273935" cy="1185545"/>
            <wp:effectExtent l="0" t="0" r="0" b="0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935" cy="1185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Frutiger-Bold"/>
          <w:bCs/>
          <w:noProof/>
          <w:szCs w:val="24"/>
        </w:rPr>
        <w:drawing>
          <wp:anchor distT="0" distB="0" distL="114300" distR="114300" simplePos="0" relativeHeight="251819008" behindDoc="0" locked="0" layoutInCell="1" allowOverlap="1" wp14:anchorId="7F413C42" wp14:editId="04B1BB46">
            <wp:simplePos x="0" y="0"/>
            <wp:positionH relativeFrom="column">
              <wp:posOffset>1883410</wp:posOffset>
            </wp:positionH>
            <wp:positionV relativeFrom="paragraph">
              <wp:posOffset>33020</wp:posOffset>
            </wp:positionV>
            <wp:extent cx="2362835" cy="977900"/>
            <wp:effectExtent l="0" t="0" r="0" b="0"/>
            <wp:wrapNone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835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Frutiger-Bold"/>
          <w:bCs/>
          <w:noProof/>
          <w:szCs w:val="24"/>
        </w:rPr>
        <w:drawing>
          <wp:anchor distT="0" distB="0" distL="114300" distR="114300" simplePos="0" relativeHeight="251817984" behindDoc="0" locked="0" layoutInCell="1" allowOverlap="1" wp14:anchorId="316A1352" wp14:editId="4D73EEAE">
            <wp:simplePos x="0" y="0"/>
            <wp:positionH relativeFrom="column">
              <wp:posOffset>-40640</wp:posOffset>
            </wp:positionH>
            <wp:positionV relativeFrom="paragraph">
              <wp:posOffset>33655</wp:posOffset>
            </wp:positionV>
            <wp:extent cx="1925320" cy="1001395"/>
            <wp:effectExtent l="0" t="0" r="0" b="8255"/>
            <wp:wrapNone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5320" cy="1001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7EF3" w:rsidRDefault="00E27EF3" w:rsidP="00E27EF3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7EF3" w:rsidRDefault="00E27EF3" w:rsidP="00E27EF3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7EF3" w:rsidRDefault="00E27EF3" w:rsidP="00E27EF3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7EF3" w:rsidRDefault="00E27EF3" w:rsidP="00E27EF3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7EF3" w:rsidRDefault="00E27EF3" w:rsidP="00E27EF3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223B1D" w:rsidRDefault="00223B1D" w:rsidP="00AF3EB6">
      <w:pPr>
        <w:pStyle w:val="Default"/>
        <w:ind w:left="432" w:hanging="432"/>
      </w:pPr>
    </w:p>
    <w:p w:rsidR="00AF3EB6" w:rsidRPr="00AF3EB6" w:rsidRDefault="006D3B73" w:rsidP="00AF3EB6">
      <w:pPr>
        <w:pStyle w:val="Default"/>
        <w:ind w:left="432" w:hanging="432"/>
      </w:pPr>
      <w:r>
        <w:t>4</w:t>
      </w:r>
      <w:r w:rsidR="00AF3EB6">
        <w:t>.</w:t>
      </w:r>
      <w:r w:rsidR="00AF3EB6">
        <w:tab/>
      </w:r>
      <w:r w:rsidR="00AF3EB6" w:rsidRPr="00AF3EB6">
        <w:t xml:space="preserve">For each equation, identify the slope of the line it represents and the coordinates of a point on the line. </w:t>
      </w:r>
    </w:p>
    <w:p w:rsidR="00AF3EB6" w:rsidRPr="00AF3EB6" w:rsidRDefault="00AF3EB6" w:rsidP="00AF3EB6">
      <w:pPr>
        <w:pStyle w:val="Default"/>
        <w:ind w:left="864" w:hanging="432"/>
      </w:pPr>
      <w:r w:rsidRPr="00AF3EB6">
        <w:t xml:space="preserve">a) </w:t>
      </w:r>
      <w:r>
        <w:tab/>
      </w:r>
      <w:r w:rsidRPr="00AF3EB6">
        <w:rPr>
          <w:i/>
          <w:iCs/>
        </w:rPr>
        <w:t xml:space="preserve">y </w:t>
      </w:r>
      <w:r w:rsidRPr="00AF3EB6">
        <w:t>– 5 = –4(</w:t>
      </w:r>
      <w:r w:rsidRPr="00AF3EB6">
        <w:rPr>
          <w:i/>
          <w:iCs/>
        </w:rPr>
        <w:t xml:space="preserve">x </w:t>
      </w:r>
      <w:r w:rsidRPr="00AF3EB6">
        <w:t xml:space="preserve">– 1) </w:t>
      </w:r>
    </w:p>
    <w:p w:rsidR="00AF3EB6" w:rsidRPr="00AF3EB6" w:rsidRDefault="00AF3EB6" w:rsidP="00AF3EB6">
      <w:pPr>
        <w:pStyle w:val="Default"/>
        <w:ind w:left="864" w:hanging="432"/>
      </w:pPr>
      <w:r w:rsidRPr="00AF3EB6">
        <w:t xml:space="preserve">b) </w:t>
      </w:r>
      <w:r>
        <w:tab/>
      </w:r>
      <w:r w:rsidRPr="00AF3EB6">
        <w:rPr>
          <w:i/>
          <w:iCs/>
        </w:rPr>
        <w:t xml:space="preserve">y </w:t>
      </w:r>
      <w:r w:rsidRPr="00AF3EB6">
        <w:t>+ 7 = 3(</w:t>
      </w:r>
      <w:r w:rsidRPr="00AF3EB6">
        <w:rPr>
          <w:i/>
          <w:iCs/>
        </w:rPr>
        <w:t xml:space="preserve">x </w:t>
      </w:r>
      <w:r w:rsidRPr="00AF3EB6">
        <w:t xml:space="preserve">– 8) </w:t>
      </w:r>
    </w:p>
    <w:p w:rsidR="00AF3EB6" w:rsidRPr="00AF3EB6" w:rsidRDefault="00AF3EB6" w:rsidP="00AF3EB6">
      <w:pPr>
        <w:pStyle w:val="Default"/>
        <w:ind w:left="864" w:hanging="432"/>
      </w:pPr>
      <w:r w:rsidRPr="00AF3EB6">
        <w:t xml:space="preserve">c) </w:t>
      </w:r>
      <w:r>
        <w:tab/>
      </w:r>
      <w:r w:rsidRPr="00AF3EB6">
        <w:rPr>
          <w:i/>
          <w:iCs/>
        </w:rPr>
        <w:t xml:space="preserve">y </w:t>
      </w:r>
      <w:r w:rsidRPr="00AF3EB6">
        <w:t>+ 11 = (</w:t>
      </w:r>
      <w:r w:rsidRPr="00AF3EB6">
        <w:rPr>
          <w:i/>
          <w:iCs/>
        </w:rPr>
        <w:t xml:space="preserve">x </w:t>
      </w:r>
      <w:r w:rsidRPr="00AF3EB6">
        <w:t xml:space="preserve">+ 15) </w:t>
      </w:r>
    </w:p>
    <w:p w:rsidR="00AF3EB6" w:rsidRPr="00AF3EB6" w:rsidRDefault="00AF3EB6" w:rsidP="00AF3EB6">
      <w:pPr>
        <w:pStyle w:val="Default"/>
        <w:ind w:left="864" w:hanging="432"/>
      </w:pPr>
      <w:r w:rsidRPr="00AF3EB6">
        <w:t xml:space="preserve">d) </w:t>
      </w:r>
      <w:r>
        <w:tab/>
      </w:r>
      <w:r w:rsidRPr="00AF3EB6">
        <w:rPr>
          <w:i/>
          <w:iCs/>
        </w:rPr>
        <w:t xml:space="preserve">y </w:t>
      </w:r>
      <w:r w:rsidRPr="00AF3EB6">
        <w:t>= 5(</w:t>
      </w:r>
      <w:r w:rsidRPr="00AF3EB6">
        <w:rPr>
          <w:i/>
          <w:iCs/>
        </w:rPr>
        <w:t xml:space="preserve">x </w:t>
      </w:r>
      <w:r w:rsidRPr="00AF3EB6">
        <w:t xml:space="preserve">– 2) </w:t>
      </w:r>
    </w:p>
    <w:p w:rsidR="00AF3EB6" w:rsidRPr="00AF3EB6" w:rsidRDefault="00AF3EB6" w:rsidP="00AF3EB6">
      <w:pPr>
        <w:pStyle w:val="Default"/>
        <w:ind w:left="864" w:hanging="432"/>
      </w:pPr>
      <w:r w:rsidRPr="00AF3EB6">
        <w:t xml:space="preserve">e) </w:t>
      </w:r>
      <w:r>
        <w:tab/>
      </w:r>
      <w:r w:rsidR="00497087" w:rsidRPr="00AF3EB6">
        <w:rPr>
          <w:position w:val="-24"/>
        </w:rPr>
        <w:object w:dxaOrig="1500" w:dyaOrig="620">
          <v:shape id="_x0000_i1037" type="#_x0000_t75" style="width:74.75pt;height:31.1pt" o:ole="">
            <v:imagedata r:id="rId47" o:title=""/>
          </v:shape>
          <o:OLEObject Type="Embed" ProgID="Equation.DSMT4" ShapeID="_x0000_i1037" DrawAspect="Content" ObjectID="_1524307746" r:id="rId48"/>
        </w:object>
      </w:r>
      <w:r w:rsidRPr="00AF3EB6">
        <w:t xml:space="preserve"> </w:t>
      </w:r>
    </w:p>
    <w:p w:rsidR="00557844" w:rsidRPr="00AF3EB6" w:rsidRDefault="00AF3EB6" w:rsidP="00AF3EB6">
      <w:pPr>
        <w:autoSpaceDE w:val="0"/>
        <w:autoSpaceDN w:val="0"/>
        <w:adjustRightInd w:val="0"/>
        <w:ind w:left="864" w:hanging="432"/>
        <w:rPr>
          <w:rFonts w:cs="Frutiger-Bold"/>
          <w:bCs/>
          <w:szCs w:val="24"/>
        </w:rPr>
      </w:pPr>
      <w:r w:rsidRPr="00AF3EB6">
        <w:rPr>
          <w:szCs w:val="24"/>
        </w:rPr>
        <w:t xml:space="preserve">f) </w:t>
      </w:r>
      <w:r>
        <w:rPr>
          <w:szCs w:val="24"/>
        </w:rPr>
        <w:tab/>
      </w:r>
      <w:r w:rsidR="00497087" w:rsidRPr="00497087">
        <w:rPr>
          <w:position w:val="-24"/>
          <w:szCs w:val="24"/>
        </w:rPr>
        <w:object w:dxaOrig="1880" w:dyaOrig="620">
          <v:shape id="_x0000_i1038" type="#_x0000_t75" style="width:93.25pt;height:31.1pt" o:ole="">
            <v:imagedata r:id="rId49" o:title=""/>
          </v:shape>
          <o:OLEObject Type="Embed" ProgID="Equation.DSMT4" ShapeID="_x0000_i1038" DrawAspect="Content" ObjectID="_1524307747" r:id="rId50"/>
        </w:object>
      </w:r>
      <w:r w:rsidRPr="00AF3EB6">
        <w:rPr>
          <w:szCs w:val="24"/>
        </w:rPr>
        <w:t xml:space="preserve"> </w:t>
      </w:r>
    </w:p>
    <w:p w:rsidR="00557844" w:rsidRPr="00D30C23" w:rsidRDefault="006D3B73" w:rsidP="00557844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bookmarkStart w:id="0" w:name="_GoBack"/>
      <w:bookmarkEnd w:id="0"/>
      <w:r>
        <w:rPr>
          <w:rFonts w:cs="Frutiger-Bold"/>
          <w:bCs/>
          <w:szCs w:val="24"/>
        </w:rPr>
        <w:t>5</w:t>
      </w:r>
      <w:r w:rsidR="00557844">
        <w:rPr>
          <w:rFonts w:cs="Frutiger-Bold"/>
          <w:bCs/>
          <w:szCs w:val="24"/>
        </w:rPr>
        <w:t>.</w:t>
      </w:r>
      <w:r w:rsidR="00557844">
        <w:rPr>
          <w:rFonts w:cs="Frutiger-Bold"/>
          <w:bCs/>
          <w:szCs w:val="24"/>
        </w:rPr>
        <w:tab/>
      </w:r>
      <w:r w:rsidR="00557844" w:rsidRPr="00D30C23">
        <w:rPr>
          <w:rFonts w:cs="Minion-Regular"/>
          <w:szCs w:val="24"/>
        </w:rPr>
        <w:t>Write an equation for the line that passes</w:t>
      </w:r>
      <w:r w:rsidR="00557844">
        <w:rPr>
          <w:rFonts w:cs="Minion-Regular"/>
          <w:szCs w:val="24"/>
        </w:rPr>
        <w:t xml:space="preserve"> </w:t>
      </w:r>
      <w:r w:rsidR="00557844" w:rsidRPr="00D30C23">
        <w:rPr>
          <w:rFonts w:cs="Minion-Regular"/>
          <w:szCs w:val="24"/>
        </w:rPr>
        <w:t>through each pair of points.</w:t>
      </w:r>
      <w:r w:rsidR="00557844">
        <w:rPr>
          <w:rFonts w:cs="Minion-Regular"/>
          <w:szCs w:val="24"/>
        </w:rPr>
        <w:t xml:space="preserve"> </w:t>
      </w:r>
      <w:r w:rsidR="00557844" w:rsidRPr="00D30C23">
        <w:rPr>
          <w:rFonts w:cs="Minion-Regular"/>
          <w:szCs w:val="24"/>
        </w:rPr>
        <w:t>Write each</w:t>
      </w:r>
      <w:r w:rsidR="00557844">
        <w:rPr>
          <w:rFonts w:cs="Minion-Regular"/>
          <w:szCs w:val="24"/>
        </w:rPr>
        <w:t xml:space="preserve"> </w:t>
      </w:r>
      <w:r w:rsidR="00557844" w:rsidRPr="00D30C23">
        <w:rPr>
          <w:rFonts w:cs="Minion-Regular"/>
          <w:szCs w:val="24"/>
        </w:rPr>
        <w:t>equation in slope-point form and in</w:t>
      </w:r>
      <w:r w:rsidR="00557844">
        <w:rPr>
          <w:rFonts w:cs="Minion-Regular"/>
          <w:szCs w:val="24"/>
        </w:rPr>
        <w:t xml:space="preserve"> </w:t>
      </w:r>
      <w:r w:rsidR="00557844" w:rsidRPr="00E27EF3">
        <w:rPr>
          <w:rFonts w:cs="Minion-Regular"/>
          <w:szCs w:val="24"/>
        </w:rPr>
        <w:t>standard</w:t>
      </w:r>
      <w:r w:rsidR="00557844" w:rsidRPr="00D30C23">
        <w:rPr>
          <w:rFonts w:cs="Minion-Regular"/>
          <w:szCs w:val="24"/>
        </w:rPr>
        <w:t xml:space="preserve"> form.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B(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2,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5) and C(1, 1)</w:t>
      </w:r>
      <w:r w:rsidR="009C56B7">
        <w:rPr>
          <w:rFonts w:cs="Minion-Regular"/>
          <w:szCs w:val="24"/>
        </w:rPr>
        <w:tab/>
      </w:r>
      <w:r w:rsidR="009C56B7">
        <w:rPr>
          <w:rFonts w:cs="Minion-Regular"/>
          <w:szCs w:val="24"/>
        </w:rPr>
        <w:tab/>
      </w:r>
      <w:r w:rsidR="009C56B7">
        <w:rPr>
          <w:rFonts w:cs="Minion-Bold"/>
          <w:bCs/>
          <w:szCs w:val="24"/>
        </w:rPr>
        <w:t xml:space="preserve">c)   </w:t>
      </w:r>
      <w:r w:rsidR="009C56B7" w:rsidRPr="00D30C23">
        <w:rPr>
          <w:rFonts w:cs="Minion-Regular"/>
          <w:szCs w:val="24"/>
        </w:rPr>
        <w:t>U(</w:t>
      </w:r>
      <w:r w:rsidR="009C56B7">
        <w:rPr>
          <w:rFonts w:cs="MathematicalPi-One"/>
          <w:szCs w:val="24"/>
        </w:rPr>
        <w:t>–</w:t>
      </w:r>
      <w:r w:rsidR="009C56B7" w:rsidRPr="00D30C23">
        <w:rPr>
          <w:rFonts w:cs="Minion-Regular"/>
          <w:szCs w:val="24"/>
        </w:rPr>
        <w:t>3,</w:t>
      </w:r>
      <w:r w:rsidR="009C56B7">
        <w:rPr>
          <w:rFonts w:cs="MathematicalPi-One"/>
          <w:szCs w:val="24"/>
        </w:rPr>
        <w:t>–</w:t>
      </w:r>
      <w:r w:rsidR="009C56B7" w:rsidRPr="00D30C23">
        <w:rPr>
          <w:rFonts w:cs="Minion-Regular"/>
          <w:szCs w:val="24"/>
        </w:rPr>
        <w:t>7) and V(2, 8)</w:t>
      </w:r>
    </w:p>
    <w:p w:rsidR="00557844" w:rsidRPr="00D30C23" w:rsidRDefault="00557844" w:rsidP="009C56B7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Q(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4, 7) and R(5,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2)</w:t>
      </w:r>
      <w:r w:rsidR="009C56B7">
        <w:rPr>
          <w:rFonts w:cs="Minion-Regular"/>
          <w:szCs w:val="24"/>
        </w:rPr>
        <w:tab/>
      </w:r>
      <w:r w:rsidR="009C56B7">
        <w:rPr>
          <w:rFonts w:cs="Minion-Regular"/>
          <w:szCs w:val="24"/>
        </w:rPr>
        <w:tab/>
      </w:r>
      <w:r w:rsidRPr="00D30C23">
        <w:rPr>
          <w:rFonts w:cs="Minion-Bold"/>
          <w:bCs/>
          <w:szCs w:val="24"/>
        </w:rPr>
        <w:t>d)</w:t>
      </w:r>
      <w:r w:rsidR="009C56B7">
        <w:rPr>
          <w:rFonts w:cs="Minion-Bold"/>
          <w:bCs/>
          <w:szCs w:val="24"/>
        </w:rPr>
        <w:t xml:space="preserve">   </w:t>
      </w:r>
      <w:r w:rsidRPr="00D30C23">
        <w:rPr>
          <w:rFonts w:cs="Minion-Regular"/>
          <w:szCs w:val="24"/>
        </w:rPr>
        <w:t>H(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7,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1) and J(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5,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5)</w:t>
      </w:r>
    </w:p>
    <w:p w:rsidR="00E27EF3" w:rsidRPr="00D30C23" w:rsidRDefault="006D3B73" w:rsidP="00E27EF3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lastRenderedPageBreak/>
        <w:t>6</w:t>
      </w:r>
      <w:r w:rsidR="00E27EF3">
        <w:rPr>
          <w:rFonts w:cs="Frutiger-Bold"/>
          <w:bCs/>
          <w:szCs w:val="24"/>
        </w:rPr>
        <w:t>.</w:t>
      </w:r>
      <w:r w:rsidR="00E27EF3">
        <w:rPr>
          <w:rFonts w:cs="Frutiger-Bold"/>
          <w:bCs/>
          <w:szCs w:val="24"/>
        </w:rPr>
        <w:tab/>
      </w:r>
      <w:r w:rsidR="00E27EF3" w:rsidRPr="00D30C23">
        <w:rPr>
          <w:rFonts w:cs="Minion-Regular"/>
          <w:szCs w:val="24"/>
        </w:rPr>
        <w:t>The speed of sound in air is a linear function of</w:t>
      </w:r>
      <w:r w:rsidR="00E27EF3">
        <w:rPr>
          <w:rFonts w:cs="Minion-Regular"/>
          <w:szCs w:val="24"/>
        </w:rPr>
        <w:t xml:space="preserve"> </w:t>
      </w:r>
      <w:r w:rsidR="00E27EF3" w:rsidRPr="00D30C23">
        <w:rPr>
          <w:rFonts w:cs="Minion-Regular"/>
          <w:szCs w:val="24"/>
        </w:rPr>
        <w:t>the air temperature.</w:t>
      </w:r>
      <w:r w:rsidR="00E27EF3">
        <w:rPr>
          <w:rFonts w:cs="Minion-Regular"/>
          <w:szCs w:val="24"/>
        </w:rPr>
        <w:t xml:space="preserve"> </w:t>
      </w:r>
      <w:r w:rsidR="00E27EF3" w:rsidRPr="00D30C23">
        <w:rPr>
          <w:rFonts w:cs="Minion-Regular"/>
          <w:szCs w:val="24"/>
        </w:rPr>
        <w:t>When the air temperature</w:t>
      </w:r>
      <w:r w:rsidR="00E27EF3">
        <w:rPr>
          <w:rFonts w:cs="Minion-Regular"/>
          <w:szCs w:val="24"/>
        </w:rPr>
        <w:t xml:space="preserve"> </w:t>
      </w:r>
      <w:r w:rsidR="00E27EF3" w:rsidRPr="00D30C23">
        <w:rPr>
          <w:rFonts w:cs="Minion-Regular"/>
          <w:szCs w:val="24"/>
        </w:rPr>
        <w:t>is 10°C, the speed of sound is 337 m/s.</w:t>
      </w:r>
      <w:r w:rsidR="00E27EF3">
        <w:rPr>
          <w:rFonts w:cs="Minion-Regular"/>
          <w:szCs w:val="24"/>
        </w:rPr>
        <w:t xml:space="preserve"> </w:t>
      </w:r>
      <w:r w:rsidR="00E27EF3" w:rsidRPr="00D30C23">
        <w:rPr>
          <w:rFonts w:cs="Minion-Regular"/>
          <w:szCs w:val="24"/>
        </w:rPr>
        <w:t>When</w:t>
      </w:r>
      <w:r w:rsidR="00E27EF3">
        <w:rPr>
          <w:rFonts w:cs="Minion-Regular"/>
          <w:szCs w:val="24"/>
        </w:rPr>
        <w:t xml:space="preserve"> </w:t>
      </w:r>
      <w:r w:rsidR="00E27EF3" w:rsidRPr="00D30C23">
        <w:rPr>
          <w:rFonts w:cs="Minion-Regular"/>
          <w:szCs w:val="24"/>
        </w:rPr>
        <w:t>the air temperature is 30°C, the speed of sound</w:t>
      </w:r>
      <w:r w:rsidR="00E27EF3">
        <w:rPr>
          <w:rFonts w:cs="Minion-Regular"/>
          <w:szCs w:val="24"/>
        </w:rPr>
        <w:t xml:space="preserve"> </w:t>
      </w:r>
      <w:r w:rsidR="00E27EF3" w:rsidRPr="00D30C23">
        <w:rPr>
          <w:rFonts w:cs="Minion-Regular"/>
          <w:szCs w:val="24"/>
        </w:rPr>
        <w:t>is 349 m/s.</w:t>
      </w:r>
    </w:p>
    <w:p w:rsidR="00E27EF3" w:rsidRPr="00D30C23" w:rsidRDefault="00E27EF3" w:rsidP="00E27EF3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Write a linear equation to represent this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function.</w:t>
      </w:r>
    </w:p>
    <w:p w:rsidR="00E27EF3" w:rsidRPr="00D30C23" w:rsidRDefault="00E27EF3" w:rsidP="00E27EF3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Use the equation to determine the speed of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sound when the air temperature is 0°C.</w:t>
      </w:r>
    </w:p>
    <w:p w:rsidR="00557844" w:rsidRDefault="00557844" w:rsidP="00557844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557844" w:rsidRDefault="00557844" w:rsidP="00557844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Minion-Regular"/>
          <w:noProof/>
          <w:szCs w:val="24"/>
        </w:rPr>
        <w:drawing>
          <wp:anchor distT="0" distB="0" distL="114300" distR="114300" simplePos="0" relativeHeight="251803648" behindDoc="0" locked="0" layoutInCell="1" allowOverlap="1" wp14:anchorId="78D701BD" wp14:editId="6B6A9E67">
            <wp:simplePos x="0" y="0"/>
            <wp:positionH relativeFrom="column">
              <wp:posOffset>3672840</wp:posOffset>
            </wp:positionH>
            <wp:positionV relativeFrom="paragraph">
              <wp:posOffset>66040</wp:posOffset>
            </wp:positionV>
            <wp:extent cx="2556510" cy="946150"/>
            <wp:effectExtent l="0" t="0" r="0" b="6350"/>
            <wp:wrapSquare wrapText="bothSides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651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3B73">
        <w:rPr>
          <w:rFonts w:cs="Frutiger-Bold"/>
          <w:bCs/>
          <w:szCs w:val="24"/>
        </w:rPr>
        <w:t>7</w:t>
      </w:r>
      <w:r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  <w:proofErr w:type="spellStart"/>
      <w:r w:rsidRPr="00D30C23">
        <w:rPr>
          <w:rFonts w:cs="Minion-Regular"/>
          <w:szCs w:val="24"/>
        </w:rPr>
        <w:t>Chloé</w:t>
      </w:r>
      <w:proofErr w:type="spellEnd"/>
      <w:r w:rsidRPr="00D30C23">
        <w:rPr>
          <w:rFonts w:cs="Minion-Regular"/>
          <w:szCs w:val="24"/>
        </w:rPr>
        <w:t xml:space="preserve"> conducted a science experiment where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she poured liquid into a graduated cylinder,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then measured the mass of the cylinder and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 xml:space="preserve">liquid. 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When these data are graphed, what is the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slope of the line and what does it represent?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Choose variables to represent the volume of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the liquid, and the mass of the cylinder and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liquid.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Write an equation</w:t>
      </w:r>
      <w:r w:rsidR="00197204">
        <w:rPr>
          <w:rFonts w:cs="Minion-Regular"/>
          <w:szCs w:val="24"/>
        </w:rPr>
        <w:t xml:space="preserve"> in slope-point form and standard form </w:t>
      </w:r>
      <w:r w:rsidRPr="00D30C23">
        <w:rPr>
          <w:rFonts w:cs="Minion-Regular"/>
          <w:szCs w:val="24"/>
        </w:rPr>
        <w:t>that relates these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variables.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c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Use your equation to determine the mass of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the cylinder and liquid when the volume of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 xml:space="preserve">liquid is 30 </w:t>
      </w:r>
      <w:proofErr w:type="spellStart"/>
      <w:r w:rsidRPr="00D30C23">
        <w:rPr>
          <w:rFonts w:cs="Minion-Regular"/>
          <w:szCs w:val="24"/>
        </w:rPr>
        <w:t>mL.</w:t>
      </w:r>
      <w:proofErr w:type="spellEnd"/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>d)</w:t>
      </w:r>
      <w:r>
        <w:rPr>
          <w:rFonts w:cs="Minion-Bold"/>
          <w:bCs/>
          <w:szCs w:val="24"/>
        </w:rPr>
        <w:tab/>
      </w:r>
      <w:proofErr w:type="spellStart"/>
      <w:r w:rsidRPr="00D30C23">
        <w:rPr>
          <w:rFonts w:cs="Minion-Regular"/>
          <w:szCs w:val="24"/>
        </w:rPr>
        <w:t>Chloé</w:t>
      </w:r>
      <w:proofErr w:type="spellEnd"/>
      <w:r w:rsidRPr="00D30C23">
        <w:rPr>
          <w:rFonts w:cs="Minion-Regular"/>
          <w:szCs w:val="24"/>
        </w:rPr>
        <w:t xml:space="preserve"> forgot to record the mass of the empty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graduated cylinder. Determine this mass.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Explain your strategy.</w:t>
      </w:r>
    </w:p>
    <w:p w:rsidR="00557844" w:rsidRDefault="00557844" w:rsidP="00557844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557844" w:rsidRPr="00D30C23" w:rsidRDefault="009C56B7" w:rsidP="00557844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8</w:t>
      </w:r>
      <w:r w:rsidR="00557844" w:rsidRPr="00D30C23">
        <w:rPr>
          <w:rFonts w:cs="Frutiger-Bold"/>
          <w:bCs/>
          <w:szCs w:val="24"/>
        </w:rPr>
        <w:t>.</w:t>
      </w:r>
      <w:r w:rsidR="00557844">
        <w:rPr>
          <w:rFonts w:cs="Frutiger-Bold"/>
          <w:bCs/>
          <w:szCs w:val="24"/>
        </w:rPr>
        <w:tab/>
      </w:r>
      <w:r w:rsidR="00557844" w:rsidRPr="00D30C23">
        <w:rPr>
          <w:rFonts w:cs="Minion-Regular"/>
          <w:szCs w:val="24"/>
        </w:rPr>
        <w:t>In Alberta, the student population in</w:t>
      </w:r>
      <w:r w:rsidR="00557844">
        <w:rPr>
          <w:rFonts w:cs="Minion-Regular"/>
          <w:szCs w:val="24"/>
        </w:rPr>
        <w:t xml:space="preserve"> </w:t>
      </w:r>
      <w:r w:rsidR="00557844" w:rsidRPr="00D30C23">
        <w:rPr>
          <w:rFonts w:cs="Minion-Regular"/>
          <w:szCs w:val="24"/>
        </w:rPr>
        <w:t>francophone schools from January 2001 to</w:t>
      </w:r>
      <w:r w:rsidR="00557844">
        <w:rPr>
          <w:rFonts w:cs="Minion-Regular"/>
          <w:szCs w:val="24"/>
        </w:rPr>
        <w:t xml:space="preserve"> </w:t>
      </w:r>
      <w:r w:rsidR="00557844" w:rsidRPr="00D30C23">
        <w:rPr>
          <w:rFonts w:cs="Minion-Regular"/>
          <w:szCs w:val="24"/>
        </w:rPr>
        <w:t>January 2006 increased by approximately 198</w:t>
      </w:r>
      <w:r w:rsidR="00557844">
        <w:rPr>
          <w:rFonts w:cs="Minion-Regular"/>
          <w:szCs w:val="24"/>
        </w:rPr>
        <w:t xml:space="preserve"> </w:t>
      </w:r>
      <w:r w:rsidR="00557844" w:rsidRPr="00D30C23">
        <w:rPr>
          <w:rFonts w:cs="Minion-Regular"/>
          <w:szCs w:val="24"/>
        </w:rPr>
        <w:t>students per year. In January 2003, there were</w:t>
      </w:r>
      <w:r w:rsidR="00557844">
        <w:rPr>
          <w:rFonts w:cs="Minion-Regular"/>
          <w:szCs w:val="24"/>
        </w:rPr>
        <w:t xml:space="preserve"> </w:t>
      </w:r>
      <w:r w:rsidR="00557844" w:rsidRPr="00D30C23">
        <w:rPr>
          <w:rFonts w:cs="Minion-Regular"/>
          <w:szCs w:val="24"/>
        </w:rPr>
        <w:t>approximately 3470 students enrolled in</w:t>
      </w:r>
      <w:r w:rsidR="00557844">
        <w:rPr>
          <w:rFonts w:cs="Minion-Regular"/>
          <w:szCs w:val="24"/>
        </w:rPr>
        <w:t xml:space="preserve"> </w:t>
      </w:r>
      <w:r w:rsidR="00557844" w:rsidRPr="00D30C23">
        <w:rPr>
          <w:rFonts w:cs="Minion-Regular"/>
          <w:szCs w:val="24"/>
        </w:rPr>
        <w:t>francophone schools.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 xml:space="preserve">Write an equation in slope-point form </w:t>
      </w:r>
      <w:r w:rsidR="00197204">
        <w:rPr>
          <w:rFonts w:cs="Minion-Regular"/>
          <w:szCs w:val="24"/>
        </w:rPr>
        <w:t xml:space="preserve">and standard form </w:t>
      </w:r>
      <w:r w:rsidRPr="00D30C23">
        <w:rPr>
          <w:rFonts w:cs="Minion-Regular"/>
          <w:szCs w:val="24"/>
        </w:rPr>
        <w:t>to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represent the number of students enrolled in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francophone schools as a function of the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number of years after 2001.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Use the equation in part a to estimate the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number of students in francophone schools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in January 2005. Use a different strategy to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check your answer.</w:t>
      </w:r>
    </w:p>
    <w:p w:rsidR="00557844" w:rsidRDefault="00557844" w:rsidP="00557844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557844" w:rsidRPr="00D30C23" w:rsidRDefault="009C56B7" w:rsidP="00557844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9</w:t>
      </w:r>
      <w:r w:rsidR="00557844">
        <w:rPr>
          <w:rFonts w:cs="Frutiger-Bold"/>
          <w:bCs/>
          <w:szCs w:val="24"/>
        </w:rPr>
        <w:t>.</w:t>
      </w:r>
      <w:r w:rsidR="00557844">
        <w:rPr>
          <w:rFonts w:cs="Frutiger-Bold"/>
          <w:bCs/>
          <w:szCs w:val="24"/>
        </w:rPr>
        <w:tab/>
      </w:r>
      <w:r w:rsidR="00557844" w:rsidRPr="00D30C23">
        <w:rPr>
          <w:rFonts w:cs="Minion-Regular"/>
          <w:szCs w:val="24"/>
        </w:rPr>
        <w:t>A line passes through G(</w:t>
      </w:r>
      <w:r w:rsidR="00557844">
        <w:rPr>
          <w:rFonts w:cs="MathematicalPi-One"/>
          <w:szCs w:val="24"/>
        </w:rPr>
        <w:t>–</w:t>
      </w:r>
      <w:r w:rsidR="00557844" w:rsidRPr="00D30C23">
        <w:rPr>
          <w:rFonts w:cs="Minion-Regular"/>
          <w:szCs w:val="24"/>
        </w:rPr>
        <w:t>3, 11) and H(4,</w:t>
      </w:r>
      <w:r w:rsidR="00557844">
        <w:rPr>
          <w:rFonts w:cs="MathematicalPi-One"/>
          <w:szCs w:val="24"/>
        </w:rPr>
        <w:t>–</w:t>
      </w:r>
      <w:r w:rsidR="00557844" w:rsidRPr="00D30C23">
        <w:rPr>
          <w:rFonts w:cs="Minion-Regular"/>
          <w:szCs w:val="24"/>
        </w:rPr>
        <w:t>3).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Determine the slope of line GH.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Write an equation</w:t>
      </w:r>
      <w:r w:rsidR="00E64CF8">
        <w:rPr>
          <w:rFonts w:cs="Minion-Regular"/>
          <w:szCs w:val="24"/>
        </w:rPr>
        <w:t xml:space="preserve"> in slope-point form </w:t>
      </w:r>
      <w:r w:rsidRPr="00D30C23">
        <w:rPr>
          <w:rFonts w:cs="Minion-Regular"/>
          <w:szCs w:val="24"/>
        </w:rPr>
        <w:t>for line GH using point G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and the slope.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>c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 xml:space="preserve">Write an equation </w:t>
      </w:r>
      <w:r w:rsidR="00E64CF8">
        <w:rPr>
          <w:rFonts w:cs="Minion-Regular"/>
          <w:szCs w:val="24"/>
        </w:rPr>
        <w:t xml:space="preserve">in slope-point form </w:t>
      </w:r>
      <w:r w:rsidRPr="00D30C23">
        <w:rPr>
          <w:rFonts w:cs="Minion-Regular"/>
          <w:szCs w:val="24"/>
        </w:rPr>
        <w:t>for line GH using point H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and the slope.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d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Verify that the two equations are equivalent.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 xml:space="preserve">What strategy did you use? </w:t>
      </w:r>
    </w:p>
    <w:p w:rsidR="00557844" w:rsidRDefault="00557844" w:rsidP="00557844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557844" w:rsidRPr="00D30C23" w:rsidRDefault="00557844" w:rsidP="00C1794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</w:t>
      </w:r>
      <w:r w:rsidR="009C56B7">
        <w:rPr>
          <w:rFonts w:cs="Frutiger-Bold"/>
          <w:bCs/>
          <w:szCs w:val="24"/>
        </w:rPr>
        <w:t>0</w:t>
      </w:r>
      <w:r w:rsidR="00C1794E">
        <w:rPr>
          <w:rFonts w:cs="Frutiger-Bold"/>
          <w:bCs/>
          <w:szCs w:val="24"/>
        </w:rPr>
        <w:t>.</w:t>
      </w:r>
      <w:r w:rsidR="00C1794E">
        <w:rPr>
          <w:rFonts w:cs="Frutiger-Bold"/>
          <w:bCs/>
          <w:szCs w:val="24"/>
        </w:rPr>
        <w:tab/>
      </w:r>
      <w:r w:rsidRPr="000275FF">
        <w:rPr>
          <w:rFonts w:cs="Minion-Regular"/>
          <w:szCs w:val="24"/>
        </w:rPr>
        <w:t>Write</w:t>
      </w:r>
      <w:r w:rsidRPr="00D30C23">
        <w:rPr>
          <w:rFonts w:cs="Minion-Regular"/>
          <w:szCs w:val="24"/>
        </w:rPr>
        <w:t xml:space="preserve"> an equation </w:t>
      </w:r>
      <w:r w:rsidR="00E64CF8">
        <w:rPr>
          <w:rFonts w:cs="Minion-Regular"/>
          <w:szCs w:val="24"/>
        </w:rPr>
        <w:t xml:space="preserve">in slope-point form and standard form </w:t>
      </w:r>
      <w:r w:rsidRPr="00D30C23">
        <w:rPr>
          <w:rFonts w:cs="Minion-Regular"/>
          <w:szCs w:val="24"/>
        </w:rPr>
        <w:t>for the line that passes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through D(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5,</w:t>
      </w:r>
      <w:r w:rsidR="00BE66B6">
        <w:rPr>
          <w:rFonts w:cs="Minion-Regular"/>
          <w:szCs w:val="24"/>
        </w:rPr>
        <w:t xml:space="preserve"> 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3) and is:</w:t>
      </w:r>
    </w:p>
    <w:p w:rsidR="00557844" w:rsidRPr="00D30C23" w:rsidRDefault="00557844" w:rsidP="00557844">
      <w:pPr>
        <w:autoSpaceDE w:val="0"/>
        <w:autoSpaceDN w:val="0"/>
        <w:adjustRightInd w:val="0"/>
        <w:ind w:left="1296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 xml:space="preserve">i) </w:t>
      </w:r>
      <w:r w:rsidRPr="00D30C23">
        <w:rPr>
          <w:rFonts w:cs="Minion-Regular"/>
          <w:szCs w:val="24"/>
        </w:rPr>
        <w:t xml:space="preserve">parallel to </w:t>
      </w:r>
      <w:r>
        <w:rPr>
          <w:rFonts w:cs="Minion-Regular"/>
          <w:szCs w:val="24"/>
        </w:rPr>
        <w:t xml:space="preserve">a line with a slope of </w:t>
      </w:r>
      <w:r>
        <w:rPr>
          <w:rFonts w:cs="MathematicalPi-One"/>
          <w:szCs w:val="24"/>
        </w:rPr>
        <w:t>–</w:t>
      </w:r>
      <w:r w:rsidRPr="00D30C23">
        <w:rPr>
          <w:rFonts w:cs="MathematicalPi-One"/>
          <w:position w:val="-24"/>
          <w:szCs w:val="24"/>
        </w:rPr>
        <w:object w:dxaOrig="240" w:dyaOrig="620">
          <v:shape id="_x0000_i1039" type="#_x0000_t75" style="width:12pt;height:31.1pt" o:ole="">
            <v:imagedata r:id="rId52" o:title=""/>
          </v:shape>
          <o:OLEObject Type="Embed" ProgID="Equation.DSMT4" ShapeID="_x0000_i1039" DrawAspect="Content" ObjectID="_1524307748" r:id="rId53"/>
        </w:object>
      </w:r>
    </w:p>
    <w:p w:rsidR="00557844" w:rsidRPr="00D30C23" w:rsidRDefault="00557844" w:rsidP="00557844">
      <w:pPr>
        <w:autoSpaceDE w:val="0"/>
        <w:autoSpaceDN w:val="0"/>
        <w:adjustRightInd w:val="0"/>
        <w:ind w:left="1296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 xml:space="preserve">ii) </w:t>
      </w:r>
      <w:r w:rsidRPr="00D30C23">
        <w:rPr>
          <w:rFonts w:cs="Minion-Regular"/>
          <w:szCs w:val="24"/>
        </w:rPr>
        <w:t xml:space="preserve">perpendicular to </w:t>
      </w:r>
      <w:r>
        <w:rPr>
          <w:rFonts w:cs="Minion-Regular"/>
          <w:szCs w:val="24"/>
        </w:rPr>
        <w:t>a</w:t>
      </w:r>
      <w:r w:rsidRPr="00D30C23">
        <w:rPr>
          <w:rFonts w:cs="Minion-Regular"/>
          <w:szCs w:val="24"/>
        </w:rPr>
        <w:t xml:space="preserve"> line</w:t>
      </w:r>
      <w:r>
        <w:rPr>
          <w:rFonts w:cs="Minion-Regular"/>
          <w:szCs w:val="24"/>
        </w:rPr>
        <w:t xml:space="preserve"> with a slope of </w:t>
      </w:r>
      <w:r>
        <w:rPr>
          <w:rFonts w:cs="MathematicalPi-One"/>
          <w:szCs w:val="24"/>
        </w:rPr>
        <w:t>–</w:t>
      </w:r>
      <w:r w:rsidRPr="00D30C23">
        <w:rPr>
          <w:rFonts w:cs="MathematicalPi-One"/>
          <w:position w:val="-24"/>
          <w:szCs w:val="24"/>
        </w:rPr>
        <w:object w:dxaOrig="240" w:dyaOrig="620">
          <v:shape id="_x0000_i1040" type="#_x0000_t75" style="width:12pt;height:31.1pt" o:ole="">
            <v:imagedata r:id="rId52" o:title=""/>
          </v:shape>
          <o:OLEObject Type="Embed" ProgID="Equation.DSMT4" ShapeID="_x0000_i1040" DrawAspect="Content" ObjectID="_1524307749" r:id="rId54"/>
        </w:object>
      </w:r>
    </w:p>
    <w:p w:rsidR="00557844" w:rsidRDefault="00557844" w:rsidP="00557844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6D3B73" w:rsidRPr="00E23FCA" w:rsidRDefault="006D3B73" w:rsidP="006D3B73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</w:t>
      </w:r>
      <w:r w:rsidR="009C56B7">
        <w:rPr>
          <w:rFonts w:cs="Frutiger-Bold"/>
          <w:bCs/>
          <w:szCs w:val="24"/>
        </w:rPr>
        <w:t>1</w:t>
      </w:r>
      <w:r>
        <w:rPr>
          <w:rFonts w:cs="Frutiger-Bold"/>
          <w:bCs/>
          <w:szCs w:val="24"/>
        </w:rPr>
        <w:t>.</w:t>
      </w:r>
      <w:r w:rsidRPr="00E23FCA">
        <w:rPr>
          <w:rFonts w:cs="Frutiger-Bold"/>
          <w:bCs/>
          <w:szCs w:val="24"/>
        </w:rPr>
        <w:tab/>
      </w:r>
      <w:r w:rsidRPr="00E23FCA">
        <w:rPr>
          <w:rFonts w:cs="Minion-Regular"/>
          <w:szCs w:val="24"/>
        </w:rPr>
        <w:t>Write an equation</w:t>
      </w:r>
      <w:r>
        <w:rPr>
          <w:rFonts w:cs="Minion-Regular"/>
          <w:szCs w:val="24"/>
        </w:rPr>
        <w:t xml:space="preserve"> in standard form</w:t>
      </w:r>
      <w:r w:rsidRPr="00E23FCA">
        <w:rPr>
          <w:rFonts w:cs="Minion-Regular"/>
          <w:szCs w:val="24"/>
        </w:rPr>
        <w:t xml:space="preserve"> of a linear function that has </w:t>
      </w:r>
      <w:r w:rsidRPr="00E23FCA">
        <w:rPr>
          <w:rFonts w:cs="Minion-Italic"/>
          <w:i/>
          <w:iCs/>
          <w:szCs w:val="24"/>
        </w:rPr>
        <w:t>y</w:t>
      </w:r>
      <w:r w:rsidRPr="00E23FCA">
        <w:rPr>
          <w:rFonts w:cs="Minion-Regular"/>
          <w:szCs w:val="24"/>
        </w:rPr>
        <w:t xml:space="preserve">-intercept </w:t>
      </w:r>
      <w:r>
        <w:rPr>
          <w:rFonts w:cs="Minion-Regular"/>
          <w:szCs w:val="24"/>
        </w:rPr>
        <w:t>–1</w:t>
      </w:r>
      <w:r w:rsidRPr="00E23FCA">
        <w:rPr>
          <w:rFonts w:cs="Minion-Regular"/>
          <w:szCs w:val="24"/>
        </w:rPr>
        <w:t xml:space="preserve"> and </w:t>
      </w:r>
      <w:r w:rsidRPr="00E23FCA">
        <w:rPr>
          <w:rFonts w:cs="Minion-Italic"/>
          <w:i/>
          <w:iCs/>
          <w:szCs w:val="24"/>
        </w:rPr>
        <w:t>x</w:t>
      </w:r>
      <w:r w:rsidRPr="00E23FCA">
        <w:rPr>
          <w:rFonts w:cs="Minion-Regular"/>
          <w:szCs w:val="24"/>
        </w:rPr>
        <w:t xml:space="preserve">-intercept </w:t>
      </w:r>
      <w:r>
        <w:rPr>
          <w:rFonts w:cs="Minion-Regular"/>
          <w:szCs w:val="24"/>
        </w:rPr>
        <w:t>5</w:t>
      </w:r>
      <w:r w:rsidRPr="00E23FCA">
        <w:rPr>
          <w:rFonts w:cs="Minion-Regular"/>
          <w:szCs w:val="24"/>
        </w:rPr>
        <w:t xml:space="preserve">. </w:t>
      </w:r>
    </w:p>
    <w:p w:rsidR="000255B6" w:rsidRDefault="000255B6" w:rsidP="006D3B73"/>
    <w:p w:rsidR="0053697C" w:rsidRPr="00380EBF" w:rsidRDefault="000255B6" w:rsidP="000255B6">
      <w:pPr>
        <w:tabs>
          <w:tab w:val="left" w:pos="3196"/>
        </w:tabs>
      </w:pPr>
      <w:r>
        <w:tab/>
      </w:r>
    </w:p>
    <w:sectPr w:rsidR="0053697C" w:rsidRPr="00380EBF" w:rsidSect="00223B1D">
      <w:headerReference w:type="default" r:id="rId55"/>
      <w:footerReference w:type="default" r:id="rId56"/>
      <w:headerReference w:type="first" r:id="rId57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6318" w:rsidRDefault="00BE6318">
      <w:r>
        <w:separator/>
      </w:r>
    </w:p>
  </w:endnote>
  <w:endnote w:type="continuationSeparator" w:id="0">
    <w:p w:rsidR="00BE6318" w:rsidRDefault="00BE63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Frutiger-Black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3AC5" w:rsidRDefault="00223B1D" w:rsidP="00223B1D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267ACE5D" wp14:editId="504B8A92">
          <wp:extent cx="838200" cy="297815"/>
          <wp:effectExtent l="0" t="0" r="0" b="698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8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3B3AC5">
      <w:rPr>
        <w:sz w:val="18"/>
      </w:rPr>
      <w:tab/>
    </w:r>
    <w:r w:rsidR="003B3AC5">
      <w:rPr>
        <w:rStyle w:val="PageNumber"/>
        <w:sz w:val="18"/>
      </w:rPr>
      <w:fldChar w:fldCharType="begin"/>
    </w:r>
    <w:r w:rsidR="003B3AC5">
      <w:rPr>
        <w:rStyle w:val="PageNumber"/>
        <w:sz w:val="18"/>
      </w:rPr>
      <w:instrText xml:space="preserve"> PAGE </w:instrText>
    </w:r>
    <w:r w:rsidR="003B3AC5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8</w:t>
    </w:r>
    <w:r w:rsidR="003B3AC5">
      <w:rPr>
        <w:rStyle w:val="PageNumber"/>
        <w:sz w:val="18"/>
      </w:rPr>
      <w:fldChar w:fldCharType="end"/>
    </w:r>
    <w:r w:rsidR="003B3AC5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3B3AC5" w:rsidRDefault="003B3AC5" w:rsidP="003676B0">
    <w:pPr>
      <w:pStyle w:val="Footer"/>
      <w:rPr>
        <w:sz w:val="18"/>
      </w:rPr>
    </w:pPr>
    <w:r>
      <w:rPr>
        <w:rStyle w:val="PageNumber"/>
        <w:sz w:val="18"/>
      </w:rPr>
      <w:t>L4-</w:t>
    </w:r>
    <w:r w:rsidR="00A15222">
      <w:rPr>
        <w:rStyle w:val="PageNumber"/>
        <w:sz w:val="18"/>
      </w:rPr>
      <w:t>5</w:t>
    </w:r>
    <w:r>
      <w:rPr>
        <w:rStyle w:val="PageNumber"/>
        <w:sz w:val="18"/>
      </w:rPr>
      <w:t xml:space="preserve"> </w:t>
    </w:r>
    <w:r w:rsidR="00A15222">
      <w:rPr>
        <w:rStyle w:val="PageNumber"/>
        <w:sz w:val="18"/>
      </w:rPr>
      <w:t>Slope-point and</w:t>
    </w:r>
    <w:r>
      <w:rPr>
        <w:rStyle w:val="PageNumber"/>
        <w:sz w:val="18"/>
      </w:rPr>
      <w:t xml:space="preserve"> standard for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6318" w:rsidRDefault="00BE6318">
      <w:r>
        <w:separator/>
      </w:r>
    </w:p>
  </w:footnote>
  <w:footnote w:type="continuationSeparator" w:id="0">
    <w:p w:rsidR="00BE6318" w:rsidRDefault="00BE63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3AC5" w:rsidRDefault="003B3AC5" w:rsidP="00ED4301">
    <w:pPr>
      <w:pStyle w:val="Header"/>
      <w:tabs>
        <w:tab w:val="clear" w:pos="4320"/>
        <w:tab w:val="clear" w:pos="8640"/>
        <w:tab w:val="right" w:pos="9360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3AC5" w:rsidRDefault="003B3AC5" w:rsidP="00E23FCA">
    <w:pPr>
      <w:pStyle w:val="Header"/>
      <w:tabs>
        <w:tab w:val="clear" w:pos="4320"/>
        <w:tab w:val="clear" w:pos="8640"/>
        <w:tab w:val="right" w:pos="9360"/>
      </w:tabs>
    </w:pPr>
    <w:r>
      <w:tab/>
    </w:r>
    <w:r>
      <w:rPr>
        <w:sz w:val="20"/>
        <w:szCs w:val="20"/>
      </w:rPr>
      <w:t>Refer to Pearson 6.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D10CBA"/>
    <w:multiLevelType w:val="hybridMultilevel"/>
    <w:tmpl w:val="D13EF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6">
    <w:nsid w:val="3DBE6C96"/>
    <w:multiLevelType w:val="hybridMultilevel"/>
    <w:tmpl w:val="10C6F4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6A32EC2"/>
    <w:multiLevelType w:val="hybridMultilevel"/>
    <w:tmpl w:val="19D0B2A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7E51AC"/>
    <w:multiLevelType w:val="hybridMultilevel"/>
    <w:tmpl w:val="FCB8DF20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E595FB3"/>
    <w:multiLevelType w:val="hybridMultilevel"/>
    <w:tmpl w:val="63E0E4B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FDC44F3"/>
    <w:multiLevelType w:val="hybridMultilevel"/>
    <w:tmpl w:val="CE006182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60751F"/>
    <w:multiLevelType w:val="hybridMultilevel"/>
    <w:tmpl w:val="DADA921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9"/>
  </w:num>
  <w:num w:numId="7">
    <w:abstractNumId w:val="7"/>
  </w:num>
  <w:num w:numId="8">
    <w:abstractNumId w:val="8"/>
  </w:num>
  <w:num w:numId="9">
    <w:abstractNumId w:val="6"/>
  </w:num>
  <w:num w:numId="10">
    <w:abstractNumId w:val="4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01E36"/>
    <w:rsid w:val="00006A1F"/>
    <w:rsid w:val="00014EAF"/>
    <w:rsid w:val="000153D5"/>
    <w:rsid w:val="00016C5A"/>
    <w:rsid w:val="000255B6"/>
    <w:rsid w:val="000275FF"/>
    <w:rsid w:val="00042916"/>
    <w:rsid w:val="0004581E"/>
    <w:rsid w:val="00052777"/>
    <w:rsid w:val="000617B3"/>
    <w:rsid w:val="00075DBE"/>
    <w:rsid w:val="00075FCD"/>
    <w:rsid w:val="00076D4B"/>
    <w:rsid w:val="00076EE7"/>
    <w:rsid w:val="00077DC3"/>
    <w:rsid w:val="000A7C6C"/>
    <w:rsid w:val="000C08F9"/>
    <w:rsid w:val="000C34EB"/>
    <w:rsid w:val="000E081D"/>
    <w:rsid w:val="000E2D14"/>
    <w:rsid w:val="000F5024"/>
    <w:rsid w:val="001163D3"/>
    <w:rsid w:val="001241E1"/>
    <w:rsid w:val="00124BAB"/>
    <w:rsid w:val="00126C4A"/>
    <w:rsid w:val="00126E73"/>
    <w:rsid w:val="00127BA9"/>
    <w:rsid w:val="00144C4E"/>
    <w:rsid w:val="00153DF9"/>
    <w:rsid w:val="00155D4C"/>
    <w:rsid w:val="00163482"/>
    <w:rsid w:val="0016765A"/>
    <w:rsid w:val="00185453"/>
    <w:rsid w:val="00187392"/>
    <w:rsid w:val="001921E0"/>
    <w:rsid w:val="00192368"/>
    <w:rsid w:val="001950FD"/>
    <w:rsid w:val="00197204"/>
    <w:rsid w:val="001A701B"/>
    <w:rsid w:val="001B4865"/>
    <w:rsid w:val="001B5B98"/>
    <w:rsid w:val="001C0952"/>
    <w:rsid w:val="001E4D1C"/>
    <w:rsid w:val="001F1310"/>
    <w:rsid w:val="001F1714"/>
    <w:rsid w:val="00202CE9"/>
    <w:rsid w:val="00216EA1"/>
    <w:rsid w:val="0022106C"/>
    <w:rsid w:val="00223B1D"/>
    <w:rsid w:val="00237205"/>
    <w:rsid w:val="00237DD4"/>
    <w:rsid w:val="002440D9"/>
    <w:rsid w:val="0024504F"/>
    <w:rsid w:val="00252E5F"/>
    <w:rsid w:val="002573CA"/>
    <w:rsid w:val="00264A98"/>
    <w:rsid w:val="002662AA"/>
    <w:rsid w:val="00267A55"/>
    <w:rsid w:val="00272378"/>
    <w:rsid w:val="0027766B"/>
    <w:rsid w:val="00282CC7"/>
    <w:rsid w:val="00285647"/>
    <w:rsid w:val="002B57D4"/>
    <w:rsid w:val="002B7EC5"/>
    <w:rsid w:val="002D7739"/>
    <w:rsid w:val="002E0B86"/>
    <w:rsid w:val="002F13F0"/>
    <w:rsid w:val="0031141F"/>
    <w:rsid w:val="00311652"/>
    <w:rsid w:val="0034059B"/>
    <w:rsid w:val="0034251F"/>
    <w:rsid w:val="0034555F"/>
    <w:rsid w:val="003521EA"/>
    <w:rsid w:val="003676B0"/>
    <w:rsid w:val="00377551"/>
    <w:rsid w:val="00377851"/>
    <w:rsid w:val="00380EBF"/>
    <w:rsid w:val="003811E4"/>
    <w:rsid w:val="00383B31"/>
    <w:rsid w:val="00385C91"/>
    <w:rsid w:val="003B3AC5"/>
    <w:rsid w:val="003B78D0"/>
    <w:rsid w:val="003C7CD0"/>
    <w:rsid w:val="003E5C59"/>
    <w:rsid w:val="003F2EB5"/>
    <w:rsid w:val="004101D4"/>
    <w:rsid w:val="00414EA4"/>
    <w:rsid w:val="00422311"/>
    <w:rsid w:val="004229CA"/>
    <w:rsid w:val="00427F05"/>
    <w:rsid w:val="00431AFD"/>
    <w:rsid w:val="00433497"/>
    <w:rsid w:val="00436FE9"/>
    <w:rsid w:val="004434BD"/>
    <w:rsid w:val="00443B7C"/>
    <w:rsid w:val="00472BB4"/>
    <w:rsid w:val="00473E1C"/>
    <w:rsid w:val="004833FD"/>
    <w:rsid w:val="00497087"/>
    <w:rsid w:val="004C0459"/>
    <w:rsid w:val="004C177B"/>
    <w:rsid w:val="004C43E6"/>
    <w:rsid w:val="004D38D5"/>
    <w:rsid w:val="004D795E"/>
    <w:rsid w:val="004F5F5E"/>
    <w:rsid w:val="004F7928"/>
    <w:rsid w:val="005009BA"/>
    <w:rsid w:val="00501269"/>
    <w:rsid w:val="005252C2"/>
    <w:rsid w:val="0053304B"/>
    <w:rsid w:val="0053697C"/>
    <w:rsid w:val="00540601"/>
    <w:rsid w:val="005502EA"/>
    <w:rsid w:val="00554301"/>
    <w:rsid w:val="00554D02"/>
    <w:rsid w:val="005564D3"/>
    <w:rsid w:val="00557844"/>
    <w:rsid w:val="00562967"/>
    <w:rsid w:val="005754FE"/>
    <w:rsid w:val="005B70C5"/>
    <w:rsid w:val="005B72EA"/>
    <w:rsid w:val="005C20D5"/>
    <w:rsid w:val="005C407B"/>
    <w:rsid w:val="005C4325"/>
    <w:rsid w:val="005C70D7"/>
    <w:rsid w:val="005D07FD"/>
    <w:rsid w:val="005D1968"/>
    <w:rsid w:val="005E2EAF"/>
    <w:rsid w:val="005E726B"/>
    <w:rsid w:val="006005AB"/>
    <w:rsid w:val="00613C0E"/>
    <w:rsid w:val="00647F9F"/>
    <w:rsid w:val="00652A4C"/>
    <w:rsid w:val="0066502A"/>
    <w:rsid w:val="00670AD1"/>
    <w:rsid w:val="00671393"/>
    <w:rsid w:val="006742EC"/>
    <w:rsid w:val="0067465A"/>
    <w:rsid w:val="00675ECB"/>
    <w:rsid w:val="006C3995"/>
    <w:rsid w:val="006D223C"/>
    <w:rsid w:val="006D3B73"/>
    <w:rsid w:val="006F2EA4"/>
    <w:rsid w:val="006F572E"/>
    <w:rsid w:val="007068C8"/>
    <w:rsid w:val="00712C9A"/>
    <w:rsid w:val="00725F19"/>
    <w:rsid w:val="00725F4C"/>
    <w:rsid w:val="007408A8"/>
    <w:rsid w:val="007448EC"/>
    <w:rsid w:val="00747C31"/>
    <w:rsid w:val="00752AD7"/>
    <w:rsid w:val="00760FE9"/>
    <w:rsid w:val="00772867"/>
    <w:rsid w:val="00774FD0"/>
    <w:rsid w:val="00786B96"/>
    <w:rsid w:val="0079636E"/>
    <w:rsid w:val="007973C9"/>
    <w:rsid w:val="007A329D"/>
    <w:rsid w:val="007A7F3F"/>
    <w:rsid w:val="007B33E5"/>
    <w:rsid w:val="007C0820"/>
    <w:rsid w:val="007C74ED"/>
    <w:rsid w:val="007D6DEC"/>
    <w:rsid w:val="007E7D75"/>
    <w:rsid w:val="007F0418"/>
    <w:rsid w:val="007F6627"/>
    <w:rsid w:val="0080554A"/>
    <w:rsid w:val="00815B18"/>
    <w:rsid w:val="00816195"/>
    <w:rsid w:val="00816D7C"/>
    <w:rsid w:val="008208AE"/>
    <w:rsid w:val="00824FC3"/>
    <w:rsid w:val="0082614B"/>
    <w:rsid w:val="00826DE2"/>
    <w:rsid w:val="00830D0B"/>
    <w:rsid w:val="008336BC"/>
    <w:rsid w:val="008337BE"/>
    <w:rsid w:val="00835983"/>
    <w:rsid w:val="00841897"/>
    <w:rsid w:val="00845140"/>
    <w:rsid w:val="0084719B"/>
    <w:rsid w:val="008721D6"/>
    <w:rsid w:val="008867D8"/>
    <w:rsid w:val="008A00B6"/>
    <w:rsid w:val="008A0972"/>
    <w:rsid w:val="008A284D"/>
    <w:rsid w:val="008A30ED"/>
    <w:rsid w:val="008C2B82"/>
    <w:rsid w:val="008D0AF3"/>
    <w:rsid w:val="008D17E0"/>
    <w:rsid w:val="008D196F"/>
    <w:rsid w:val="008D6EB9"/>
    <w:rsid w:val="008E6D26"/>
    <w:rsid w:val="008F7AD1"/>
    <w:rsid w:val="009029E7"/>
    <w:rsid w:val="00916869"/>
    <w:rsid w:val="00935E6D"/>
    <w:rsid w:val="00943A33"/>
    <w:rsid w:val="00951504"/>
    <w:rsid w:val="009624B2"/>
    <w:rsid w:val="009668C2"/>
    <w:rsid w:val="00974213"/>
    <w:rsid w:val="009816ED"/>
    <w:rsid w:val="0099113C"/>
    <w:rsid w:val="00991B12"/>
    <w:rsid w:val="00992AD9"/>
    <w:rsid w:val="009A646C"/>
    <w:rsid w:val="009A77BE"/>
    <w:rsid w:val="009B2345"/>
    <w:rsid w:val="009C56B7"/>
    <w:rsid w:val="009C79BC"/>
    <w:rsid w:val="009D07E3"/>
    <w:rsid w:val="009D0FD8"/>
    <w:rsid w:val="009D1340"/>
    <w:rsid w:val="009E2EBA"/>
    <w:rsid w:val="00A00DCA"/>
    <w:rsid w:val="00A00DE8"/>
    <w:rsid w:val="00A016AF"/>
    <w:rsid w:val="00A15222"/>
    <w:rsid w:val="00A22876"/>
    <w:rsid w:val="00A31287"/>
    <w:rsid w:val="00A41FB8"/>
    <w:rsid w:val="00A42233"/>
    <w:rsid w:val="00A51BE6"/>
    <w:rsid w:val="00A56581"/>
    <w:rsid w:val="00A6044E"/>
    <w:rsid w:val="00A63BF9"/>
    <w:rsid w:val="00A71546"/>
    <w:rsid w:val="00A71B01"/>
    <w:rsid w:val="00A75055"/>
    <w:rsid w:val="00A8600B"/>
    <w:rsid w:val="00A8743D"/>
    <w:rsid w:val="00AB0F59"/>
    <w:rsid w:val="00AC031C"/>
    <w:rsid w:val="00AC3CB8"/>
    <w:rsid w:val="00AC7456"/>
    <w:rsid w:val="00AD2ECF"/>
    <w:rsid w:val="00AD52B4"/>
    <w:rsid w:val="00AE081C"/>
    <w:rsid w:val="00AE78AD"/>
    <w:rsid w:val="00AF3EB6"/>
    <w:rsid w:val="00B03956"/>
    <w:rsid w:val="00B07132"/>
    <w:rsid w:val="00B07475"/>
    <w:rsid w:val="00B10765"/>
    <w:rsid w:val="00B151D9"/>
    <w:rsid w:val="00B164A3"/>
    <w:rsid w:val="00B24BD7"/>
    <w:rsid w:val="00B24F84"/>
    <w:rsid w:val="00B24FA7"/>
    <w:rsid w:val="00B342BA"/>
    <w:rsid w:val="00B41097"/>
    <w:rsid w:val="00B5186E"/>
    <w:rsid w:val="00B573AD"/>
    <w:rsid w:val="00B62356"/>
    <w:rsid w:val="00B75A23"/>
    <w:rsid w:val="00B7688F"/>
    <w:rsid w:val="00B86BF4"/>
    <w:rsid w:val="00B953B3"/>
    <w:rsid w:val="00BA1883"/>
    <w:rsid w:val="00BA316E"/>
    <w:rsid w:val="00BA3E41"/>
    <w:rsid w:val="00BA4A31"/>
    <w:rsid w:val="00BB18E0"/>
    <w:rsid w:val="00BB4141"/>
    <w:rsid w:val="00BB4D9D"/>
    <w:rsid w:val="00BC7201"/>
    <w:rsid w:val="00BD6AE3"/>
    <w:rsid w:val="00BE6318"/>
    <w:rsid w:val="00BE66B6"/>
    <w:rsid w:val="00C0199B"/>
    <w:rsid w:val="00C035F2"/>
    <w:rsid w:val="00C15DC9"/>
    <w:rsid w:val="00C16247"/>
    <w:rsid w:val="00C1794E"/>
    <w:rsid w:val="00C238D5"/>
    <w:rsid w:val="00C441FA"/>
    <w:rsid w:val="00C45A83"/>
    <w:rsid w:val="00C45BD4"/>
    <w:rsid w:val="00C462A8"/>
    <w:rsid w:val="00C55C8B"/>
    <w:rsid w:val="00C740FE"/>
    <w:rsid w:val="00C75C23"/>
    <w:rsid w:val="00C83116"/>
    <w:rsid w:val="00C857A3"/>
    <w:rsid w:val="00C96A91"/>
    <w:rsid w:val="00C97A76"/>
    <w:rsid w:val="00CC465A"/>
    <w:rsid w:val="00CC669B"/>
    <w:rsid w:val="00CC66E4"/>
    <w:rsid w:val="00CD3206"/>
    <w:rsid w:val="00CD3269"/>
    <w:rsid w:val="00CD39EB"/>
    <w:rsid w:val="00CD5005"/>
    <w:rsid w:val="00CF3021"/>
    <w:rsid w:val="00D02340"/>
    <w:rsid w:val="00D12088"/>
    <w:rsid w:val="00D126A2"/>
    <w:rsid w:val="00D17D0E"/>
    <w:rsid w:val="00D30DE6"/>
    <w:rsid w:val="00D375A5"/>
    <w:rsid w:val="00D43DBD"/>
    <w:rsid w:val="00D45050"/>
    <w:rsid w:val="00D50784"/>
    <w:rsid w:val="00D52C05"/>
    <w:rsid w:val="00D61307"/>
    <w:rsid w:val="00D6401C"/>
    <w:rsid w:val="00D73325"/>
    <w:rsid w:val="00D81402"/>
    <w:rsid w:val="00D85193"/>
    <w:rsid w:val="00D86C8F"/>
    <w:rsid w:val="00D932FC"/>
    <w:rsid w:val="00DA0DEF"/>
    <w:rsid w:val="00DB4AA5"/>
    <w:rsid w:val="00DC27FD"/>
    <w:rsid w:val="00DD6CE3"/>
    <w:rsid w:val="00DE210C"/>
    <w:rsid w:val="00E21564"/>
    <w:rsid w:val="00E23FCA"/>
    <w:rsid w:val="00E27EF3"/>
    <w:rsid w:val="00E31BA6"/>
    <w:rsid w:val="00E37234"/>
    <w:rsid w:val="00E4517A"/>
    <w:rsid w:val="00E4592D"/>
    <w:rsid w:val="00E46B42"/>
    <w:rsid w:val="00E53958"/>
    <w:rsid w:val="00E62071"/>
    <w:rsid w:val="00E64CF8"/>
    <w:rsid w:val="00E6519A"/>
    <w:rsid w:val="00E6779C"/>
    <w:rsid w:val="00E7222A"/>
    <w:rsid w:val="00E76BCC"/>
    <w:rsid w:val="00E80E8E"/>
    <w:rsid w:val="00E836CD"/>
    <w:rsid w:val="00E87672"/>
    <w:rsid w:val="00E9079C"/>
    <w:rsid w:val="00EC3B17"/>
    <w:rsid w:val="00ED4301"/>
    <w:rsid w:val="00EE06C5"/>
    <w:rsid w:val="00EE337D"/>
    <w:rsid w:val="00EE49E9"/>
    <w:rsid w:val="00EE7C07"/>
    <w:rsid w:val="00F10FC8"/>
    <w:rsid w:val="00F114B0"/>
    <w:rsid w:val="00F142F6"/>
    <w:rsid w:val="00F16EB4"/>
    <w:rsid w:val="00F206CE"/>
    <w:rsid w:val="00F2510E"/>
    <w:rsid w:val="00F453C8"/>
    <w:rsid w:val="00F511CF"/>
    <w:rsid w:val="00F63799"/>
    <w:rsid w:val="00F65558"/>
    <w:rsid w:val="00F735DC"/>
    <w:rsid w:val="00F7649A"/>
    <w:rsid w:val="00F77F5A"/>
    <w:rsid w:val="00F86C47"/>
    <w:rsid w:val="00F97885"/>
    <w:rsid w:val="00FA34BB"/>
    <w:rsid w:val="00FA3854"/>
    <w:rsid w:val="00FA4C5F"/>
    <w:rsid w:val="00FA4DBC"/>
    <w:rsid w:val="00FA504F"/>
    <w:rsid w:val="00FB4882"/>
    <w:rsid w:val="00FB719F"/>
    <w:rsid w:val="00FB76E6"/>
    <w:rsid w:val="00FC0920"/>
    <w:rsid w:val="00FD6E58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link w:val="Heading1Char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D43DBD"/>
    <w:rPr>
      <w:rFonts w:asciiTheme="minorHAnsi" w:eastAsiaTheme="minorEastAsia" w:hAnsiTheme="minorHAnsi" w:cstheme="minorBidi"/>
      <w:b/>
      <w:kern w:val="28"/>
      <w:sz w:val="32"/>
      <w:szCs w:val="22"/>
    </w:rPr>
  </w:style>
  <w:style w:type="paragraph" w:customStyle="1" w:styleId="Default">
    <w:name w:val="Default"/>
    <w:rsid w:val="00AF3EB6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link w:val="Heading1Char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D43DBD"/>
    <w:rPr>
      <w:rFonts w:asciiTheme="minorHAnsi" w:eastAsiaTheme="minorEastAsia" w:hAnsiTheme="minorHAnsi" w:cstheme="minorBidi"/>
      <w:b/>
      <w:kern w:val="28"/>
      <w:sz w:val="32"/>
      <w:szCs w:val="22"/>
    </w:rPr>
  </w:style>
  <w:style w:type="paragraph" w:customStyle="1" w:styleId="Default">
    <w:name w:val="Default"/>
    <w:rsid w:val="00AF3EB6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image" Target="media/image23.wmf"/><Relationship Id="rId50" Type="http://schemas.openxmlformats.org/officeDocument/2006/relationships/oleObject" Target="embeddings/oleObject18.bin"/><Relationship Id="rId55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jpeg"/><Relationship Id="rId38" Type="http://schemas.openxmlformats.org/officeDocument/2006/relationships/image" Target="media/image16.wmf"/><Relationship Id="rId46" Type="http://schemas.openxmlformats.org/officeDocument/2006/relationships/image" Target="media/image22.e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image" Target="media/image21.emf"/><Relationship Id="rId53" Type="http://schemas.openxmlformats.org/officeDocument/2006/relationships/oleObject" Target="embeddings/oleObject19.bin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24.wmf"/><Relationship Id="rId57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20.emf"/><Relationship Id="rId52" Type="http://schemas.openxmlformats.org/officeDocument/2006/relationships/image" Target="media/image2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9.emf"/><Relationship Id="rId48" Type="http://schemas.openxmlformats.org/officeDocument/2006/relationships/oleObject" Target="embeddings/oleObject17.bin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5.emf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10E15E-4ACA-4F62-A05D-6CFB3C6B45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72</Words>
  <Characters>668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7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1</cp:revision>
  <cp:lastPrinted>2016-05-09T20:02:00Z</cp:lastPrinted>
  <dcterms:created xsi:type="dcterms:W3CDTF">2014-08-27T19:41:00Z</dcterms:created>
  <dcterms:modified xsi:type="dcterms:W3CDTF">2016-05-09T2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